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Приложение № </w:t>
      </w:r>
      <w:r>
        <w:rPr>
          <w:rFonts w:ascii="Liberation Serif" w:hAnsi="Liberation Serif"/>
          <w:sz w:val="24"/>
          <w:szCs w:val="24"/>
        </w:rPr>
        <w:t>10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к Адаптированной образовательной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программе основного общего образования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 xml:space="preserve">для </w:t>
      </w:r>
      <w:proofErr w:type="gramStart"/>
      <w:r w:rsidRPr="0033087F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с задержкой психического развития МОУ «Килачевская СОШ»,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proofErr w:type="gramStart"/>
      <w:r w:rsidRPr="0033087F">
        <w:rPr>
          <w:rFonts w:ascii="Liberation Serif" w:hAnsi="Liberation Serif"/>
          <w:sz w:val="24"/>
          <w:szCs w:val="24"/>
        </w:rPr>
        <w:t>утвержденной</w:t>
      </w:r>
      <w:proofErr w:type="gramEnd"/>
      <w:r w:rsidRPr="0033087F">
        <w:rPr>
          <w:rFonts w:ascii="Liberation Serif" w:hAnsi="Liberation Serif"/>
          <w:sz w:val="24"/>
          <w:szCs w:val="24"/>
        </w:rPr>
        <w:t xml:space="preserve"> приказом МОУ «Килачевская</w:t>
      </w:r>
    </w:p>
    <w:p w:rsidR="000D20BF" w:rsidRPr="0033087F" w:rsidRDefault="000D20BF" w:rsidP="000D20BF">
      <w:pPr>
        <w:spacing w:after="0" w:line="240" w:lineRule="auto"/>
        <w:ind w:left="4536"/>
        <w:jc w:val="both"/>
        <w:rPr>
          <w:rFonts w:ascii="Liberation Serif" w:hAnsi="Liberation Serif"/>
          <w:sz w:val="24"/>
          <w:szCs w:val="24"/>
        </w:rPr>
      </w:pPr>
      <w:r w:rsidRPr="0033087F">
        <w:rPr>
          <w:rFonts w:ascii="Liberation Serif" w:hAnsi="Liberation Serif"/>
          <w:sz w:val="24"/>
          <w:szCs w:val="24"/>
        </w:rPr>
        <w:t>СОШ» от 31.08.2016 г.  №66-п</w:t>
      </w:r>
    </w:p>
    <w:p w:rsidR="000D20BF" w:rsidRPr="0033087F" w:rsidRDefault="000D20BF" w:rsidP="000D20BF">
      <w:pPr>
        <w:spacing w:after="0" w:line="240" w:lineRule="auto"/>
        <w:ind w:left="5670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B06A3A">
      <w:pPr>
        <w:spacing w:after="0" w:line="240" w:lineRule="auto"/>
        <w:ind w:left="4253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b/>
          <w:sz w:val="36"/>
          <w:szCs w:val="36"/>
        </w:rPr>
      </w:pPr>
      <w:r w:rsidRPr="00AC3C48">
        <w:rPr>
          <w:rFonts w:ascii="Liberation Serif" w:hAnsi="Liberation Serif" w:cs="Times New Roman"/>
          <w:b/>
          <w:sz w:val="36"/>
          <w:szCs w:val="36"/>
        </w:rPr>
        <w:t xml:space="preserve">Рабочая программа </w:t>
      </w: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i/>
          <w:sz w:val="36"/>
          <w:szCs w:val="36"/>
        </w:rPr>
      </w:pPr>
      <w:r w:rsidRPr="00AC3C48">
        <w:rPr>
          <w:rFonts w:ascii="Liberation Serif" w:hAnsi="Liberation Serif" w:cs="Times New Roman"/>
          <w:b/>
          <w:sz w:val="36"/>
          <w:szCs w:val="36"/>
        </w:rPr>
        <w:t>учебного предмета «Математика»</w:t>
      </w:r>
    </w:p>
    <w:p w:rsidR="00FB2283" w:rsidRPr="00AC3C48" w:rsidRDefault="002E77C1" w:rsidP="00FB2283">
      <w:pPr>
        <w:spacing w:line="240" w:lineRule="auto"/>
        <w:jc w:val="center"/>
        <w:rPr>
          <w:rFonts w:ascii="Liberation Serif" w:hAnsi="Liberation Serif" w:cs="Times New Roman"/>
          <w:sz w:val="36"/>
          <w:szCs w:val="36"/>
        </w:rPr>
      </w:pPr>
      <w:r>
        <w:rPr>
          <w:rFonts w:ascii="Liberation Serif" w:hAnsi="Liberation Serif" w:cs="Times New Roman"/>
          <w:sz w:val="36"/>
          <w:szCs w:val="36"/>
        </w:rPr>
        <w:t>5-6 классы</w:t>
      </w:r>
      <w:r w:rsidR="00FB2283" w:rsidRPr="00AC3C48">
        <w:rPr>
          <w:rFonts w:ascii="Liberation Serif" w:hAnsi="Liberation Serif" w:cs="Times New Roman"/>
          <w:sz w:val="36"/>
          <w:szCs w:val="36"/>
        </w:rPr>
        <w:t xml:space="preserve"> </w:t>
      </w: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line="240" w:lineRule="auto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7A41FE" w:rsidRDefault="007A41FE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AC3C48" w:rsidRPr="00AC3C48" w:rsidRDefault="00AC3C48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spacing w:after="0" w:line="240" w:lineRule="auto"/>
        <w:jc w:val="center"/>
        <w:rPr>
          <w:rFonts w:ascii="Liberation Serif" w:hAnsi="Liberation Serif" w:cs="Times New Roman"/>
          <w:sz w:val="24"/>
          <w:szCs w:val="24"/>
        </w:rPr>
      </w:pPr>
    </w:p>
    <w:p w:rsidR="00FB2283" w:rsidRPr="00AC3C48" w:rsidRDefault="00FB2283" w:rsidP="00FB2283">
      <w:pPr>
        <w:jc w:val="center"/>
        <w:rPr>
          <w:rFonts w:ascii="Liberation Serif" w:eastAsia="Calibri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eastAsia="Calibri" w:hAnsi="Liberation Serif" w:cs="Times New Roman"/>
          <w:b/>
          <w:bCs/>
          <w:sz w:val="24"/>
          <w:szCs w:val="24"/>
        </w:rPr>
        <w:lastRenderedPageBreak/>
        <w:t>1. Планируемые результаты освоения учебного предмета «Математика»</w:t>
      </w:r>
    </w:p>
    <w:p w:rsidR="000D20BF" w:rsidRPr="00E9697F" w:rsidRDefault="000D20BF" w:rsidP="000D20BF">
      <w:pPr>
        <w:spacing w:after="0" w:line="240" w:lineRule="auto"/>
        <w:ind w:firstLine="851"/>
        <w:rPr>
          <w:rFonts w:ascii="Liberation Serif" w:hAnsi="Liberation Serif"/>
          <w:sz w:val="24"/>
          <w:szCs w:val="24"/>
        </w:rPr>
      </w:pP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Личностные, </w:t>
      </w:r>
      <w:proofErr w:type="spellStart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метапредметные</w:t>
      </w:r>
      <w:proofErr w:type="spellEnd"/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и предметные результаты освоения учебного предмета обучающ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имися с ЗПР соответствуют ФГОС О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ОО</w:t>
      </w:r>
      <w:r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>.</w:t>
      </w:r>
      <w:r w:rsidRPr="00E9697F">
        <w:rPr>
          <w:rStyle w:val="Zag11"/>
          <w:rFonts w:ascii="Liberation Serif" w:eastAsia="@Arial Unicode MS" w:hAnsi="Liberation Serif"/>
          <w:i/>
          <w:color w:val="000000"/>
          <w:sz w:val="24"/>
          <w:szCs w:val="24"/>
        </w:rPr>
        <w:t xml:space="preserve">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AC3C48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,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Cs/>
          <w:sz w:val="24"/>
          <w:szCs w:val="24"/>
          <w:lang w:eastAsia="ru-RU"/>
        </w:rPr>
        <w:t>В стру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следующие группы: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х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ов. </w:t>
      </w:r>
    </w:p>
    <w:p w:rsidR="00C02DEE" w:rsidRPr="00AC3C48" w:rsidRDefault="00C02DEE" w:rsidP="00C02DEE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едметные результаты приводятся в блоках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«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тдельные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Основные цели такого включения – предоставить возможность обучающимся продемонстрировать овладение более высоким (по сравнению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с базовым) уровнем достижений и выявить динамику роста численности наиболее подготовленных обучающихся.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AC3C48">
        <w:rPr>
          <w:rFonts w:ascii="Liberation Serif" w:eastAsia="Times New Roman" w:hAnsi="Liberation Serif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подготовке обучающихся.</w:t>
      </w:r>
    </w:p>
    <w:p w:rsidR="00C02DEE" w:rsidRPr="00AC3C48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Личностные результаты освоен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и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хся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3.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4.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Развитость морального сознания и компетентности в решении моральных проблем на основе личностного выбора,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нравственных чувств и нравственного поведения, осознанного и ответственного отношения к собственным поступкам.</w:t>
      </w:r>
    </w:p>
    <w:p w:rsidR="00C02DEE" w:rsidRPr="00AC3C48" w:rsidRDefault="00C02DEE" w:rsidP="00C02DEE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7.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8.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9.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Сформированнос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снов экологической культуры, соответствующей современному уровню экологического мышления, наличие опыта экологически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ориентированной рефлексивно-оценочной и практической деятельности в жизненных ситуациях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C02DEE" w:rsidRPr="00AC3C48" w:rsidRDefault="00C02DEE" w:rsidP="00C02DEE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AC3C48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AC3C48">
        <w:rPr>
          <w:rFonts w:ascii="Liberation Serif" w:eastAsia="Times New Roman" w:hAnsi="Liberation Serif" w:cs="Times New Roman"/>
          <w:b/>
          <w:bCs/>
          <w:sz w:val="24"/>
          <w:szCs w:val="24"/>
          <w:lang w:eastAsia="ru-RU"/>
        </w:rPr>
        <w:t xml:space="preserve"> результаты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своени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»: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i/>
          <w:sz w:val="24"/>
          <w:szCs w:val="24"/>
          <w:lang w:eastAsia="ru-RU"/>
        </w:rPr>
      </w:pP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тапредметные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мися</w:t>
      </w:r>
      <w:proofErr w:type="gramEnd"/>
      <w:r w:rsidR="00A10746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е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proofErr w:type="spellStart"/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 xml:space="preserve"> понятия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межпредметных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понятий,  таких, как система, </w:t>
      </w:r>
      <w:r w:rsidRPr="00AC3C48">
        <w:rPr>
          <w:rFonts w:ascii="Liberation Serif" w:eastAsia="Times New Roman" w:hAnsi="Liberation Serif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деятельности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.Н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а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уроках по у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бному предмету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основ читательской компетенции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При изуче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нии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навыки работы с информацией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ходе изу</w:t>
      </w:r>
      <w:r w:rsidR="00EA1901"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чения учебного предмета «Математика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» обучающиеся </w:t>
      </w: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Регулятивные УУД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двигать версии решения проблемы, формулировать гипотезы, предвосхищать конечный результат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2DEE" w:rsidRPr="00AC3C48" w:rsidRDefault="00C02DEE" w:rsidP="00313FDB">
      <w:pPr>
        <w:widowControl w:val="0"/>
        <w:numPr>
          <w:ilvl w:val="0"/>
          <w:numId w:val="25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>4. Умение оценивать правильность выполнения учебной задачи, собственные возможности ее решения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Познавательные УУД</w:t>
      </w:r>
    </w:p>
    <w:p w:rsidR="00C02DEE" w:rsidRPr="00AC3C48" w:rsidRDefault="00C02DEE" w:rsidP="00C02DEE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6.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</w:t>
      </w: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вербализовать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текстовое</w:t>
      </w:r>
      <w:proofErr w:type="gram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, и наоборот;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8. Смысловое чтение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non-fiction</w:t>
      </w:r>
      <w:proofErr w:type="spellEnd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C02DEE" w:rsidRPr="00AC3C48" w:rsidRDefault="00C02DEE" w:rsidP="00C02DEE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прогнозировать изменения ситуации при смене действия одного фактора на действие другого фактор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C02DEE" w:rsidRPr="00AC3C48" w:rsidRDefault="00C02DEE" w:rsidP="00C02DEE">
      <w:pPr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C02DEE" w:rsidRPr="00AC3C48" w:rsidRDefault="00C02DEE" w:rsidP="00C02DEE">
      <w:pPr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C02DEE" w:rsidRPr="00AC3C48" w:rsidRDefault="00C02DEE" w:rsidP="00C02DEE">
      <w:pPr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b/>
          <w:sz w:val="24"/>
          <w:szCs w:val="24"/>
          <w:lang w:eastAsia="ru-RU"/>
        </w:rPr>
        <w:t>Коммуникативные УУД</w:t>
      </w:r>
    </w:p>
    <w:p w:rsidR="00C02DEE" w:rsidRPr="00AC3C48" w:rsidRDefault="00C02DEE" w:rsidP="00C02DEE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Liberation Serif" w:eastAsia="Times New Roman" w:hAnsi="Liberation Serif" w:cs="Times New Roman"/>
          <w:sz w:val="24"/>
          <w:szCs w:val="24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proofErr w:type="gramStart"/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C02DEE" w:rsidRPr="00AC3C48" w:rsidRDefault="00C02DEE" w:rsidP="00C02DEE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lastRenderedPageBreak/>
        <w:t xml:space="preserve">- высказывать и обосновывать мнение (суждение) и запрашивать мнение партнера в рамках диалога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Обучающийся сможет: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C02DEE" w:rsidRPr="00AC3C48" w:rsidRDefault="00C02DEE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eastAsia="Times New Roman" w:hAnsi="Liberation Serif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EA1901" w:rsidRPr="00AC3C48" w:rsidRDefault="00EA1901" w:rsidP="00C02DEE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Liberation Serif" w:eastAsia="Times New Roman" w:hAnsi="Liberation Serif" w:cs="Times New Roman"/>
          <w:sz w:val="24"/>
          <w:szCs w:val="24"/>
          <w:lang w:eastAsia="ru-RU"/>
        </w:rPr>
      </w:pPr>
    </w:p>
    <w:p w:rsidR="006C2DD5" w:rsidRDefault="006C2DD5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b/>
          <w:i/>
          <w:sz w:val="24"/>
          <w:szCs w:val="24"/>
        </w:rPr>
        <w:t>Предметные результаты освоения основной образова</w:t>
      </w:r>
      <w:r w:rsidR="00BC357A">
        <w:rPr>
          <w:rFonts w:ascii="Liberation Serif" w:hAnsi="Liberation Serif" w:cs="Times New Roman"/>
          <w:b/>
          <w:i/>
          <w:sz w:val="24"/>
          <w:szCs w:val="24"/>
        </w:rPr>
        <w:t>тельной программы по математике</w:t>
      </w:r>
    </w:p>
    <w:p w:rsidR="00BC357A" w:rsidRDefault="00BC357A" w:rsidP="00BC357A">
      <w:pPr>
        <w:pStyle w:val="ConsPlusNormal"/>
        <w:ind w:firstLine="540"/>
        <w:jc w:val="both"/>
      </w:pPr>
      <w:bookmarkStart w:id="0" w:name="sub_203110"/>
      <w:r w:rsidRPr="00BC357A">
        <w:rPr>
          <w:rFonts w:ascii="Liberation Serif" w:hAnsi="Liberation Serif"/>
          <w:bCs/>
          <w:sz w:val="24"/>
          <w:szCs w:val="24"/>
        </w:rPr>
        <w:t xml:space="preserve">Предметные результаты освоения основной образовательной программы основного общего образования </w:t>
      </w:r>
      <w:r w:rsidRPr="00BC357A">
        <w:rPr>
          <w:rFonts w:ascii="Liberation Serif" w:hAnsi="Liberation Serif"/>
          <w:sz w:val="24"/>
          <w:szCs w:val="24"/>
        </w:rPr>
        <w:t>с учетом общих требований Стандарта и специфики изучаемого предмета, обеспечат успешное обучение на следующем уровне общего образования:</w:t>
      </w:r>
      <w:bookmarkEnd w:id="0"/>
      <w:r w:rsidRPr="00BC357A">
        <w:rPr>
          <w:rFonts w:ascii="Liberation Serif" w:hAnsi="Liberation Serif"/>
          <w:sz w:val="24"/>
          <w:szCs w:val="24"/>
        </w:rPr>
        <w:t xml:space="preserve"> </w:t>
      </w:r>
      <w:r>
        <w:t xml:space="preserve">                                                             </w:t>
      </w:r>
    </w:p>
    <w:p w:rsid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 xml:space="preserve">1) формирование представлений о математике как о методе познания действительности, позволяющем описывать и изучать реальные процессы и явления: 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сознание роли математики в развитии России и мира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решение сюжетных задач разных типов на все арифметические действия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 xml:space="preserve">составление плана решения задачи, выделение этапов ее решения, интерпретация </w:t>
      </w:r>
      <w:r w:rsidRPr="00BC357A">
        <w:rPr>
          <w:rFonts w:ascii="Liberation Serif" w:hAnsi="Liberation Serif"/>
          <w:sz w:val="24"/>
          <w:szCs w:val="24"/>
        </w:rPr>
        <w:lastRenderedPageBreak/>
        <w:t>вычислительных результатов в задаче, исследование полученного решения задачи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решение логических задач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использование признаков делимости на 2, 5, 3, 9, 10 при выполнении вычислений и решении задач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выполнение округления чисел в соответствии с правилами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сравнение чисел;</w:t>
      </w:r>
    </w:p>
    <w:p w:rsidR="00BC357A" w:rsidRPr="00BC357A" w:rsidRDefault="00BC357A" w:rsidP="00BC357A">
      <w:pPr>
        <w:pStyle w:val="ConsPlusNormal"/>
        <w:ind w:firstLine="540"/>
        <w:jc w:val="both"/>
        <w:rPr>
          <w:rFonts w:ascii="Liberation Serif" w:hAnsi="Liberation Serif"/>
          <w:sz w:val="24"/>
          <w:szCs w:val="24"/>
        </w:rPr>
      </w:pPr>
      <w:r w:rsidRPr="00BC357A">
        <w:rPr>
          <w:rFonts w:ascii="Liberation Serif" w:hAnsi="Liberation Serif"/>
          <w:sz w:val="24"/>
          <w:szCs w:val="24"/>
        </w:rPr>
        <w:t>оценивание значения квадратного корня из положительного целого числа;</w:t>
      </w:r>
    </w:p>
    <w:p w:rsidR="006634E7" w:rsidRPr="00AC3C48" w:rsidRDefault="006634E7" w:rsidP="00C42C9F">
      <w:pPr>
        <w:pStyle w:val="3"/>
        <w:tabs>
          <w:tab w:val="left" w:pos="1134"/>
        </w:tabs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перировать на базовом уровне понятиями: множество, элемент множества, подмножество, принадлежность;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задавать множества перечислением их элементов;</w:t>
      </w:r>
    </w:p>
    <w:p w:rsidR="006634E7" w:rsidRPr="00AC3C48" w:rsidRDefault="006634E7" w:rsidP="00C42C9F">
      <w:pPr>
        <w:pStyle w:val="a4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находить пересечение, объединение, подмножество в простейших ситуациях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распознавать логически некорректные высказывания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Числа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использовать свойства чисел и правила действий с рациональными числами при выполнении вычислений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использовать признаки делимости на 2, 5, 3, 9, 10 при выполнении вычислений и решении несложных задач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полнять округление рациональных чисел в соответствии с правилами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равнивать рациональные числа</w:t>
      </w:r>
      <w:r w:rsidRPr="00AC3C48">
        <w:rPr>
          <w:rFonts w:ascii="Liberation Serif" w:hAnsi="Liberation Serif"/>
          <w:b/>
        </w:rPr>
        <w:t>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ценивать результаты вычислений при решении практических задач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полнять сравнение чисел в реальных ситуациях;</w:t>
      </w:r>
    </w:p>
    <w:p w:rsidR="006634E7" w:rsidRPr="00AC3C48" w:rsidRDefault="006634E7" w:rsidP="00C42C9F">
      <w:pPr>
        <w:pStyle w:val="a4"/>
        <w:numPr>
          <w:ilvl w:val="0"/>
          <w:numId w:val="3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оставлять числовые выражения при решении практических задач и задач из других учебных предме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 xml:space="preserve">Представлять данные в виде таблиц, диаграмм, </w:t>
      </w:r>
    </w:p>
    <w:p w:rsidR="006634E7" w:rsidRPr="00AC3C48" w:rsidRDefault="006634E7" w:rsidP="00C42C9F">
      <w:pPr>
        <w:pStyle w:val="a"/>
        <w:numPr>
          <w:ilvl w:val="0"/>
          <w:numId w:val="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читать информацию, представленную в виде таблицы, диаграммы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несложные сюжетные задачи разных типов на все арифметические действия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 xml:space="preserve">составлять план решения задачи; 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выделять этапы решения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lastRenderedPageBreak/>
        <w:t>интерпретировать вычислительные результаты в задаче, исследовать полученное решение задач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знать различие скоростей объекта в стоячей воде, против течения и по течению рек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задачи на нахождение части числа и числа по его част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6634E7" w:rsidRPr="00AC3C48" w:rsidRDefault="006634E7" w:rsidP="00C42C9F">
      <w:pPr>
        <w:pStyle w:val="a4"/>
        <w:numPr>
          <w:ilvl w:val="0"/>
          <w:numId w:val="9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>решать несложные логические задачи методом рассуждений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numPr>
          <w:ilvl w:val="0"/>
          <w:numId w:val="10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AC3C48" w:rsidRDefault="006634E7" w:rsidP="00C42C9F">
      <w:pPr>
        <w:numPr>
          <w:ilvl w:val="0"/>
          <w:numId w:val="11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Оперировать на базовом уровне понятиями: фигура, </w:t>
      </w:r>
      <w:r w:rsidRPr="00AC3C48">
        <w:rPr>
          <w:rFonts w:ascii="Liberation Serif" w:hAnsi="Liberation Serif" w:cs="Times New Roman"/>
          <w:bCs/>
          <w:sz w:val="24"/>
          <w:szCs w:val="24"/>
        </w:rPr>
        <w:t>т</w:t>
      </w:r>
      <w:r w:rsidRPr="00AC3C48">
        <w:rPr>
          <w:rFonts w:ascii="Liberation Serif" w:hAnsi="Liberation Serif" w:cs="Times New Roman"/>
          <w:sz w:val="24"/>
          <w:szCs w:val="24"/>
        </w:rPr>
        <w:t xml:space="preserve">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</w:t>
      </w:r>
      <w:proofErr w:type="spellStart"/>
      <w:r w:rsidRPr="00AC3C48">
        <w:rPr>
          <w:rFonts w:ascii="Liberation Serif" w:hAnsi="Liberation Serif" w:cs="Times New Roman"/>
          <w:sz w:val="24"/>
          <w:szCs w:val="24"/>
        </w:rPr>
        <w:t>шар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.</w:t>
      </w: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И</w:t>
      </w:r>
      <w:proofErr w:type="gramEnd"/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зображать</w:t>
      </w:r>
      <w:proofErr w:type="spellEnd"/>
      <w:r w:rsidRPr="00AC3C48">
        <w:rPr>
          <w:rFonts w:ascii="Liberation Serif" w:hAnsi="Liberation Serif" w:cs="Times New Roman"/>
          <w:sz w:val="24"/>
          <w:szCs w:val="24"/>
          <w:lang w:eastAsia="ru-RU"/>
        </w:rPr>
        <w:t xml:space="preserve"> изучаемые фигуры от руки и с помощью линейки и циркуля.</w:t>
      </w:r>
    </w:p>
    <w:p w:rsidR="006634E7" w:rsidRPr="00AC3C48" w:rsidRDefault="006634E7" w:rsidP="00C42C9F">
      <w:pPr>
        <w:tabs>
          <w:tab w:val="left" w:pos="0"/>
          <w:tab w:val="left" w:pos="993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7"/>
        </w:numPr>
        <w:tabs>
          <w:tab w:val="left" w:pos="993"/>
        </w:tabs>
        <w:ind w:left="0" w:firstLine="709"/>
        <w:contextualSpacing w:val="0"/>
        <w:jc w:val="both"/>
        <w:rPr>
          <w:rFonts w:ascii="Liberation Serif" w:hAnsi="Liberation Serif"/>
        </w:rPr>
      </w:pPr>
      <w:r w:rsidRPr="00AC3C48">
        <w:rPr>
          <w:rFonts w:ascii="Liberation Serif" w:hAnsi="Liberation Serif"/>
        </w:rPr>
        <w:t xml:space="preserve">решать практические задачи с применением простейших свойств фигур.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AC3C4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AC3C48" w:rsidRDefault="006634E7" w:rsidP="00C42C9F">
      <w:pPr>
        <w:pStyle w:val="a"/>
        <w:numPr>
          <w:ilvl w:val="0"/>
          <w:numId w:val="12"/>
        </w:numPr>
        <w:tabs>
          <w:tab w:val="left" w:pos="993"/>
        </w:tabs>
        <w:ind w:left="0" w:firstLine="709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 xml:space="preserve">вычислять площади прямоугольников. 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numPr>
          <w:ilvl w:val="0"/>
          <w:numId w:val="5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hAnsi="Liberation Serif" w:cs="Times New Roman"/>
          <w:sz w:val="24"/>
          <w:szCs w:val="24"/>
        </w:rPr>
        <w:t>вычислять расстояния на местности в стандартных ситуациях, площади прямоугольников;</w:t>
      </w:r>
    </w:p>
    <w:p w:rsidR="006634E7" w:rsidRPr="00AC3C48" w:rsidRDefault="006634E7" w:rsidP="00C42C9F">
      <w:pPr>
        <w:numPr>
          <w:ilvl w:val="0"/>
          <w:numId w:val="6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выполнять простейшие построения и измерения на местности, необходимые в реальной жизни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AC3C48" w:rsidRDefault="006634E7" w:rsidP="00C42C9F">
      <w:pPr>
        <w:numPr>
          <w:ilvl w:val="0"/>
          <w:numId w:val="13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  <w:lang w:eastAsia="ru-RU"/>
        </w:rPr>
      </w:pP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BC357A" w:rsidRPr="00BC357A" w:rsidRDefault="006634E7" w:rsidP="00BC357A">
      <w:pPr>
        <w:numPr>
          <w:ilvl w:val="0"/>
          <w:numId w:val="13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.</w:t>
      </w:r>
    </w:p>
    <w:p w:rsidR="006634E7" w:rsidRPr="00AC3C48" w:rsidRDefault="006634E7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bookmarkStart w:id="1" w:name="_Toc284662720"/>
      <w:bookmarkStart w:id="2" w:name="_Toc284663346"/>
      <w:r w:rsidRPr="00AC3C48">
        <w:rPr>
          <w:rFonts w:ascii="Liberation Serif" w:hAnsi="Liberation Serif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1"/>
      <w:bookmarkEnd w:id="2"/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</w:p>
    <w:p w:rsidR="006634E7" w:rsidRPr="00AC3C4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AC3C48">
        <w:rPr>
          <w:rFonts w:ascii="Liberation Serif" w:hAnsi="Liberation Serif"/>
          <w:i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6634E7" w:rsidRPr="00AC3C48" w:rsidRDefault="006634E7" w:rsidP="00C42C9F">
      <w:pPr>
        <w:pStyle w:val="a4"/>
        <w:numPr>
          <w:ilvl w:val="0"/>
          <w:numId w:val="1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 xml:space="preserve">распознавать логически некорректные высказывания; </w:t>
      </w:r>
    </w:p>
    <w:p w:rsidR="006634E7" w:rsidRPr="00AC3C48" w:rsidRDefault="006634E7" w:rsidP="00C42C9F">
      <w:pPr>
        <w:pStyle w:val="a"/>
        <w:numPr>
          <w:ilvl w:val="0"/>
          <w:numId w:val="15"/>
        </w:numPr>
        <w:tabs>
          <w:tab w:val="left" w:pos="993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троить цепочки умозаключений на основе использования правил логики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i/>
          <w:sz w:val="24"/>
          <w:szCs w:val="24"/>
        </w:rPr>
      </w:pPr>
      <w:r w:rsidRPr="00AC3C48">
        <w:rPr>
          <w:rFonts w:ascii="Liberation Serif" w:hAnsi="Liberation Serif" w:cs="Times New Roman"/>
          <w:b/>
          <w:i/>
          <w:sz w:val="24"/>
          <w:szCs w:val="24"/>
        </w:rPr>
        <w:t>Числа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proofErr w:type="gramStart"/>
      <w:r w:rsidRPr="00AC3C48">
        <w:rPr>
          <w:rFonts w:ascii="Liberation Serif" w:hAnsi="Liberation Serif"/>
          <w:i/>
        </w:rPr>
        <w:lastRenderedPageBreak/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понимать и объяснять смысл позиционной записи натурального числа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полнять округление рациональных чисел с заданной точностью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упорядочивать числа, записанные в виде обыкновенных и десятичных дробей;</w:t>
      </w:r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находить НОД и НОК чисел и использовать их при решении зада</w:t>
      </w:r>
      <w:r w:rsidR="00D05273" w:rsidRPr="00AC3C48">
        <w:rPr>
          <w:rFonts w:ascii="Liberation Serif" w:hAnsi="Liberation Serif"/>
          <w:i/>
        </w:rPr>
        <w:t>ч</w:t>
      </w:r>
      <w:proofErr w:type="gramStart"/>
      <w:r w:rsidRPr="00AC3C48">
        <w:rPr>
          <w:rFonts w:ascii="Liberation Serif" w:hAnsi="Liberation Serif"/>
          <w:i/>
        </w:rPr>
        <w:t>;.</w:t>
      </w:r>
      <w:proofErr w:type="gramEnd"/>
    </w:p>
    <w:p w:rsidR="006634E7" w:rsidRPr="00AC3C48" w:rsidRDefault="006634E7" w:rsidP="00C42C9F">
      <w:pPr>
        <w:pStyle w:val="a4"/>
        <w:numPr>
          <w:ilvl w:val="0"/>
          <w:numId w:val="16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перировать понятием модуль числа, геометрическая интерпретация модуля числ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6634E7" w:rsidRPr="00AC3C48" w:rsidRDefault="006634E7" w:rsidP="00C42C9F">
      <w:pPr>
        <w:pStyle w:val="a"/>
        <w:numPr>
          <w:ilvl w:val="0"/>
          <w:numId w:val="17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 xml:space="preserve">Уравнения и неравенства </w:t>
      </w:r>
    </w:p>
    <w:p w:rsidR="006634E7" w:rsidRPr="00AC3C48" w:rsidRDefault="006634E7" w:rsidP="00C42C9F">
      <w:pPr>
        <w:pStyle w:val="a"/>
        <w:numPr>
          <w:ilvl w:val="0"/>
          <w:numId w:val="18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атистика и теория вероятностей</w:t>
      </w:r>
    </w:p>
    <w:p w:rsidR="006634E7" w:rsidRPr="00AC3C48" w:rsidRDefault="006634E7" w:rsidP="00C42C9F">
      <w:pPr>
        <w:pStyle w:val="a4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6634E7" w:rsidRPr="00AC3C4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 xml:space="preserve">извлекать, информацию, </w:t>
      </w:r>
      <w:r w:rsidRPr="00AC3C48">
        <w:rPr>
          <w:rStyle w:val="dash041e0431044b0447043d044b0439char1"/>
          <w:rFonts w:ascii="Liberation Serif" w:hAnsi="Liberation Serif"/>
          <w:i/>
        </w:rPr>
        <w:t>представленную в таблицах, на диаграммах</w:t>
      </w:r>
      <w:r w:rsidRPr="00AC3C48">
        <w:rPr>
          <w:rFonts w:ascii="Liberation Serif" w:hAnsi="Liberation Serif"/>
          <w:i/>
          <w:sz w:val="24"/>
          <w:szCs w:val="24"/>
        </w:rPr>
        <w:t>;</w:t>
      </w:r>
    </w:p>
    <w:p w:rsidR="006634E7" w:rsidRPr="00AC3C48" w:rsidRDefault="006634E7" w:rsidP="00C42C9F">
      <w:pPr>
        <w:pStyle w:val="a"/>
        <w:numPr>
          <w:ilvl w:val="0"/>
          <w:numId w:val="19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составлять таблицы, строить диаграммы на основе данных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20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извлекать, интерпретировать и преобразовывать информацию, </w:t>
      </w:r>
      <w:r w:rsidRPr="00AC3C48">
        <w:rPr>
          <w:rStyle w:val="dash041e0431044b0447043d044b0439char1"/>
          <w:rFonts w:ascii="Liberation Serif" w:hAnsi="Liberation Serif"/>
          <w:i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Текстовые задачи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Решать простые и сложные задачи разных типов, а также задачи повышенной трудности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моделировать рассуждения при поиске решения задач с помощью </w:t>
      </w:r>
      <w:proofErr w:type="gramStart"/>
      <w:r w:rsidRPr="00AC3C48">
        <w:rPr>
          <w:rFonts w:ascii="Liberation Serif" w:hAnsi="Liberation Serif"/>
          <w:i/>
        </w:rPr>
        <w:t>граф-схемы</w:t>
      </w:r>
      <w:proofErr w:type="gramEnd"/>
      <w:r w:rsidRPr="00AC3C48">
        <w:rPr>
          <w:rFonts w:ascii="Liberation Serif" w:hAnsi="Liberation Serif"/>
          <w:i/>
        </w:rPr>
        <w:t>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делять этапы решения задачи и содержание каждого этапа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нтерпретировать вычислительные результаты в задаче, исследовать полученное решение задачи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lastRenderedPageBreak/>
        <w:t>исследовать всевозможные ситуации при решении задач на движение по реке, рассматривать разные системы отсчёта;</w:t>
      </w:r>
    </w:p>
    <w:p w:rsidR="006634E7" w:rsidRPr="00AC3C48" w:rsidRDefault="006634E7" w:rsidP="00C42C9F">
      <w:pPr>
        <w:pStyle w:val="a4"/>
        <w:numPr>
          <w:ilvl w:val="0"/>
          <w:numId w:val="21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решать разнообразные задачи «на части», </w:t>
      </w:r>
    </w:p>
    <w:p w:rsidR="006634E7" w:rsidRPr="00AC3C4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6634E7" w:rsidRPr="00AC3C48" w:rsidRDefault="006634E7" w:rsidP="00C42C9F">
      <w:pPr>
        <w:numPr>
          <w:ilvl w:val="0"/>
          <w:numId w:val="21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  <w:lang w:eastAsia="en-US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6634E7" w:rsidRPr="00AC3C48" w:rsidRDefault="006634E7" w:rsidP="00C42C9F">
      <w:pPr>
        <w:pStyle w:val="a"/>
        <w:numPr>
          <w:ilvl w:val="0"/>
          <w:numId w:val="22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глядная геометрия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Геометрические фигуры</w:t>
      </w:r>
    </w:p>
    <w:p w:rsidR="006634E7" w:rsidRPr="00AC3C4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6634E7" w:rsidRPr="00AC3C48" w:rsidRDefault="006634E7" w:rsidP="00C42C9F">
      <w:pPr>
        <w:pStyle w:val="a4"/>
        <w:numPr>
          <w:ilvl w:val="0"/>
          <w:numId w:val="23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изображать изучаемые фигуры от руки и с помощью компьютерных инструментов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Измерения и вычисления</w:t>
      </w:r>
    </w:p>
    <w:p w:rsidR="006634E7" w:rsidRPr="00AC3C4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6634E7" w:rsidRPr="00AC3C48" w:rsidRDefault="006634E7" w:rsidP="00C42C9F">
      <w:pPr>
        <w:pStyle w:val="a"/>
        <w:numPr>
          <w:ilvl w:val="0"/>
          <w:numId w:val="24"/>
        </w:numPr>
        <w:tabs>
          <w:tab w:val="left" w:pos="1134"/>
        </w:tabs>
        <w:ind w:left="0" w:firstLine="709"/>
        <w:rPr>
          <w:rFonts w:ascii="Liberation Serif" w:hAnsi="Liberation Serif"/>
          <w:i/>
          <w:sz w:val="24"/>
          <w:szCs w:val="24"/>
        </w:rPr>
      </w:pPr>
      <w:r w:rsidRPr="00AC3C48">
        <w:rPr>
          <w:rFonts w:ascii="Liberation Serif" w:hAnsi="Liberation Serif"/>
          <w:i/>
          <w:sz w:val="24"/>
          <w:szCs w:val="24"/>
        </w:rPr>
        <w:t>вычислять площади прямоугольников, квадратов, объёмы прямоугольных параллелепипедов, кубов.</w:t>
      </w:r>
    </w:p>
    <w:p w:rsidR="006634E7" w:rsidRPr="00AC3C48" w:rsidRDefault="006634E7" w:rsidP="00C42C9F">
      <w:pPr>
        <w:tabs>
          <w:tab w:val="left" w:pos="1134"/>
        </w:tabs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 xml:space="preserve">выполнять простейшие построения на местности, необходимые в реальной жизни; </w:t>
      </w:r>
    </w:p>
    <w:p w:rsidR="006634E7" w:rsidRPr="00AC3C48" w:rsidRDefault="006634E7" w:rsidP="00C42C9F">
      <w:pPr>
        <w:pStyle w:val="a4"/>
        <w:numPr>
          <w:ilvl w:val="0"/>
          <w:numId w:val="24"/>
        </w:numPr>
        <w:tabs>
          <w:tab w:val="left" w:pos="1134"/>
        </w:tabs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оценивать размеры реальных объектов окружающего мира.</w:t>
      </w:r>
    </w:p>
    <w:p w:rsidR="006634E7" w:rsidRPr="00AC3C48" w:rsidRDefault="006634E7" w:rsidP="00C42C9F">
      <w:pPr>
        <w:spacing w:after="0" w:line="240" w:lineRule="auto"/>
        <w:ind w:firstLine="709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История математики</w:t>
      </w:r>
    </w:p>
    <w:p w:rsidR="006634E7" w:rsidRPr="00AC3C48" w:rsidRDefault="006634E7" w:rsidP="00C42C9F">
      <w:pPr>
        <w:pStyle w:val="a4"/>
        <w:numPr>
          <w:ilvl w:val="0"/>
          <w:numId w:val="8"/>
        </w:numPr>
        <w:ind w:left="0" w:firstLine="709"/>
        <w:contextualSpacing w:val="0"/>
        <w:jc w:val="both"/>
        <w:rPr>
          <w:rFonts w:ascii="Liberation Serif" w:hAnsi="Liberation Serif"/>
          <w:i/>
        </w:rPr>
      </w:pPr>
      <w:r w:rsidRPr="00AC3C48">
        <w:rPr>
          <w:rFonts w:ascii="Liberation Serif" w:hAnsi="Liberation Serif"/>
          <w:i/>
        </w:rPr>
        <w:t>Характеризовать вклад выдающихся математиков в развитие математики и иных научных областей.</w:t>
      </w:r>
    </w:p>
    <w:p w:rsidR="004431F3" w:rsidRPr="00AC3C48" w:rsidRDefault="004431F3" w:rsidP="00C42C9F">
      <w:pPr>
        <w:spacing w:after="0" w:line="240" w:lineRule="auto"/>
        <w:ind w:firstLine="709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br w:type="page"/>
      </w:r>
    </w:p>
    <w:p w:rsidR="005E189B" w:rsidRPr="00AC3C48" w:rsidRDefault="00FB2283" w:rsidP="00FB2283">
      <w:pPr>
        <w:pStyle w:val="a4"/>
        <w:jc w:val="center"/>
        <w:rPr>
          <w:rFonts w:ascii="Liberation Serif" w:hAnsi="Liberation Serif"/>
          <w:b/>
        </w:rPr>
      </w:pPr>
      <w:r w:rsidRPr="00AC3C48">
        <w:rPr>
          <w:rFonts w:ascii="Liberation Serif" w:hAnsi="Liberation Serif"/>
          <w:b/>
        </w:rPr>
        <w:lastRenderedPageBreak/>
        <w:t xml:space="preserve">2. </w:t>
      </w:r>
      <w:r w:rsidRPr="00AC3C48">
        <w:rPr>
          <w:rFonts w:ascii="Liberation Serif" w:hAnsi="Liberation Serif"/>
          <w:b/>
          <w:bCs/>
        </w:rPr>
        <w:t>Содержание учебного предмета</w:t>
      </w:r>
      <w:r w:rsidRPr="00AC3C48">
        <w:rPr>
          <w:rFonts w:ascii="Liberation Serif" w:hAnsi="Liberation Serif"/>
          <w:b/>
        </w:rPr>
        <w:t xml:space="preserve"> </w:t>
      </w:r>
      <w:bookmarkStart w:id="3" w:name="_Toc405513918"/>
      <w:bookmarkStart w:id="4" w:name="_Toc284662796"/>
      <w:bookmarkStart w:id="5" w:name="_Toc284663423"/>
      <w:r w:rsidRPr="00AC3C48">
        <w:rPr>
          <w:rFonts w:ascii="Liberation Serif" w:hAnsi="Liberation Serif"/>
          <w:b/>
        </w:rPr>
        <w:t>«Математика»</w:t>
      </w:r>
    </w:p>
    <w:p w:rsidR="00BC357A" w:rsidRDefault="005E189B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теории множеств и математической логики</w:t>
      </w:r>
      <w:bookmarkEnd w:id="3"/>
      <w:bookmarkEnd w:id="4"/>
      <w:bookmarkEnd w:id="5"/>
    </w:p>
    <w:p w:rsidR="00BC357A" w:rsidRPr="00BC357A" w:rsidRDefault="00BC357A" w:rsidP="00BC357A">
      <w:pPr>
        <w:spacing w:after="0" w:line="240" w:lineRule="auto"/>
        <w:ind w:firstLine="709"/>
        <w:rPr>
          <w:rFonts w:ascii="Liberation Serif" w:hAnsi="Liberation Serif" w:cs="Times New Roman"/>
          <w:b/>
          <w:sz w:val="24"/>
          <w:szCs w:val="24"/>
        </w:rPr>
      </w:pPr>
    </w:p>
    <w:p w:rsidR="00BC357A" w:rsidRPr="00BC357A" w:rsidRDefault="00BC357A" w:rsidP="00BC357A">
      <w:pPr>
        <w:ind w:firstLine="709"/>
        <w:jc w:val="both"/>
        <w:rPr>
          <w:rFonts w:ascii="Liberation Serif" w:hAnsi="Liberation Serif"/>
          <w:i/>
          <w:sz w:val="24"/>
          <w:szCs w:val="24"/>
        </w:rPr>
      </w:pPr>
      <w:r w:rsidRPr="00BC357A">
        <w:rPr>
          <w:rFonts w:ascii="Liberation Serif" w:hAnsi="Liberation Serif"/>
          <w:i/>
          <w:sz w:val="24"/>
          <w:szCs w:val="24"/>
        </w:rPr>
        <w:t>Элементы содержания учебного предмета «Математика», относящиеся к результатам, которым учащиеся «получат возможность научиться» выделены курсивом.</w:t>
      </w:r>
    </w:p>
    <w:p w:rsidR="004431F3" w:rsidRPr="00AC3C48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4431F3" w:rsidRPr="00AC3C48" w:rsidRDefault="004431F3" w:rsidP="005E189B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Множества и отношения между ним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Множество, </w:t>
      </w:r>
      <w:r w:rsidRPr="00AC3C48">
        <w:rPr>
          <w:rFonts w:ascii="Liberation Serif" w:hAnsi="Liberation Serif" w:cs="Times New Roman"/>
          <w:i/>
          <w:sz w:val="24"/>
          <w:szCs w:val="24"/>
        </w:rPr>
        <w:t>характеристическое свойство множества</w:t>
      </w:r>
      <w:r w:rsidRPr="00AC3C48">
        <w:rPr>
          <w:rFonts w:ascii="Liberation Serif" w:hAnsi="Liberation Serif" w:cs="Times New Roman"/>
          <w:sz w:val="24"/>
          <w:szCs w:val="24"/>
        </w:rPr>
        <w:t xml:space="preserve">, элемент множества, </w:t>
      </w:r>
      <w:r w:rsidRPr="00AC3C48">
        <w:rPr>
          <w:rFonts w:ascii="Liberation Serif" w:hAnsi="Liberation Serif" w:cs="Times New Roman"/>
          <w:i/>
          <w:sz w:val="24"/>
          <w:szCs w:val="24"/>
        </w:rPr>
        <w:t>пустое, конечное, бесконечное множество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перации над множествами</w:t>
      </w:r>
    </w:p>
    <w:p w:rsidR="004431F3" w:rsidRPr="00AC3C48" w:rsidRDefault="004431F3" w:rsidP="00FB2283">
      <w:pPr>
        <w:spacing w:after="0" w:line="240" w:lineRule="auto"/>
        <w:ind w:firstLine="567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ересечение и объединение множеств.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зность множеств, дополнение множества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  <w:r w:rsidR="00FB2283" w:rsidRPr="00AC3C48">
        <w:rPr>
          <w:rFonts w:ascii="Liberation Serif" w:hAnsi="Liberation Serif" w:cs="Times New Roman"/>
          <w:sz w:val="24"/>
          <w:szCs w:val="24"/>
        </w:rPr>
        <w:t xml:space="preserve"> </w:t>
      </w:r>
      <w:r w:rsidRPr="00AC3C48">
        <w:rPr>
          <w:rFonts w:ascii="Liberation Serif" w:hAnsi="Liberation Serif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Элементы логи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данной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. Пример и </w:t>
      </w:r>
      <w:proofErr w:type="spellStart"/>
      <w:r w:rsidRPr="00AC3C48">
        <w:rPr>
          <w:rFonts w:ascii="Liberation Serif" w:hAnsi="Liberation Serif" w:cs="Times New Roman"/>
          <w:sz w:val="24"/>
          <w:szCs w:val="24"/>
        </w:rPr>
        <w:t>контрпример</w:t>
      </w:r>
      <w:proofErr w:type="spellEnd"/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Высказыва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Истинность и ложность высказывания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Натуральные числа и нуль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Натуральный ряд чисел и его свойств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на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пись и чтение натуральны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кругление натуральны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равнение натуральных чисел, сравнение с числом 0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йствия с натуральными числам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AC3C48">
        <w:rPr>
          <w:rFonts w:ascii="Liberation Serif" w:hAnsi="Liberation Serif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тепень с натуральным показателем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lastRenderedPageBreak/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Числовые выраже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ление с остатком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Деление с остатком на множестве натуральных чисел, </w:t>
      </w:r>
      <w:r w:rsidRPr="00AC3C48">
        <w:rPr>
          <w:rFonts w:ascii="Liberation Serif" w:hAnsi="Liberation Serif" w:cs="Times New Roman"/>
          <w:i/>
          <w:sz w:val="24"/>
          <w:szCs w:val="24"/>
        </w:rPr>
        <w:t>свойства деления с остатком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Практические задачи на деление с остатком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Свойства и признаки делимост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Разложение числа на простые множител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ростые и составные числа, 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решето Эратосфена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Разложение натурального числа на множители, разложение на простые множители. </w:t>
      </w:r>
      <w:r w:rsidRPr="00AC3C48">
        <w:rPr>
          <w:rFonts w:ascii="Liberation Serif" w:hAnsi="Liberation Serif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Алгебраические выражен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Делители и кратные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Обыкновенные 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риведение дробей к общему знаменателю. Сравнение обыкновенных дроб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Сложение и вычитание обыкновенных дробей. Умножение и деление обыкновенных дроб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Арифметические действия со смешанными дробям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Арифметические действия с дробными числами.</w:t>
      </w:r>
      <w:r w:rsidRPr="00AC3C48">
        <w:rPr>
          <w:rFonts w:ascii="Liberation Serif" w:hAnsi="Liberation Serif" w:cs="Times New Roman"/>
          <w:sz w:val="24"/>
          <w:szCs w:val="24"/>
        </w:rPr>
        <w:tab/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AC3C48">
        <w:rPr>
          <w:rFonts w:ascii="Liberation Serif" w:hAnsi="Liberation Serif" w:cs="Times New Roman"/>
          <w:sz w:val="24"/>
          <w:szCs w:val="24"/>
        </w:rPr>
        <w:t>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Десятичные дроб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обыкновенные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еобразование обыкновенных дробей в десятичные дроби. Конечные и бесконечные десятичные дроби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Отношение двух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>Масштаб на плане и карте. Пропорции. Свойства пропорций, применение пропорций и отношений при решении задач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Среднее арифметическое чисел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AC3C48">
        <w:rPr>
          <w:rFonts w:ascii="Liberation Serif" w:hAnsi="Liberation Serif" w:cs="Times New Roman"/>
          <w:bCs/>
          <w:sz w:val="24"/>
          <w:szCs w:val="24"/>
        </w:rPr>
        <w:t>числовой</w:t>
      </w:r>
      <w:proofErr w:type="gramEnd"/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Среднее арифметическое нескольких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Процент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lastRenderedPageBreak/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Диаграмм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Изображение диаграмм по числовым данным</w:t>
      </w:r>
      <w:r w:rsidRPr="00AC3C48">
        <w:rPr>
          <w:rFonts w:ascii="Liberation Serif" w:hAnsi="Liberation Serif" w:cs="Times New Roman"/>
          <w:bCs/>
          <w:sz w:val="24"/>
          <w:szCs w:val="24"/>
        </w:rPr>
        <w:t>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Рациональные числ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bCs/>
          <w:sz w:val="24"/>
          <w:szCs w:val="24"/>
        </w:rPr>
        <w:t>Положительные и отрицательные числа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Изображение чисел на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числовой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Понятие о рациональном числе</w:t>
      </w:r>
      <w:r w:rsidRPr="00AC3C48">
        <w:rPr>
          <w:rFonts w:ascii="Liberation Serif" w:hAnsi="Liberation Serif" w:cs="Times New Roman"/>
          <w:sz w:val="24"/>
          <w:szCs w:val="24"/>
        </w:rPr>
        <w:t xml:space="preserve">. </w:t>
      </w:r>
      <w:r w:rsidRPr="00AC3C48">
        <w:rPr>
          <w:rFonts w:ascii="Liberation Serif" w:hAnsi="Liberation Serif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Действия с рациональными числами.</w:t>
      </w:r>
    </w:p>
    <w:p w:rsidR="004431F3" w:rsidRPr="00AC3C48" w:rsidRDefault="004431F3" w:rsidP="00C42C9F">
      <w:pPr>
        <w:pStyle w:val="ab"/>
        <w:spacing w:after="0" w:line="240" w:lineRule="auto"/>
        <w:ind w:firstLine="709"/>
        <w:jc w:val="both"/>
        <w:rPr>
          <w:rFonts w:ascii="Liberation Serif" w:hAnsi="Liberation Serif"/>
          <w:b/>
          <w:i w:val="0"/>
          <w:color w:val="auto"/>
          <w:spacing w:val="0"/>
        </w:rPr>
      </w:pPr>
      <w:r w:rsidRPr="00AC3C48">
        <w:rPr>
          <w:rFonts w:ascii="Liberation Serif" w:hAnsi="Liberation Serif"/>
          <w:b/>
          <w:i w:val="0"/>
          <w:color w:val="auto"/>
          <w:spacing w:val="0"/>
        </w:rPr>
        <w:t>Решение текстовых задач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Единицы измерений</w:t>
      </w:r>
      <w:r w:rsidRPr="00AC3C48">
        <w:rPr>
          <w:rFonts w:ascii="Liberation Serif" w:hAnsi="Liberation Serif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все арифметические действ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текстовых задач арифметическим способом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. </w:t>
      </w:r>
      <w:r w:rsidRPr="00AC3C48">
        <w:rPr>
          <w:rFonts w:ascii="Liberation Serif" w:hAnsi="Liberation Serif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дств пр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>едставления данных при решении задачи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движение, работу и покуп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Задачи на части, доли, проценты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>Логические задач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Решение несложных логических задач. </w:t>
      </w:r>
      <w:r w:rsidRPr="00AC3C48">
        <w:rPr>
          <w:rFonts w:ascii="Liberation Serif" w:hAnsi="Liberation Serif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AC3C48">
        <w:rPr>
          <w:rFonts w:ascii="Liberation Serif" w:hAnsi="Liberation Serif" w:cs="Times New Roman"/>
          <w:bCs/>
          <w:sz w:val="24"/>
          <w:szCs w:val="24"/>
        </w:rPr>
        <w:t xml:space="preserve">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bCs/>
          <w:sz w:val="24"/>
          <w:szCs w:val="24"/>
        </w:rPr>
      </w:pPr>
      <w:r w:rsidRPr="00AC3C48">
        <w:rPr>
          <w:rFonts w:ascii="Liberation Serif" w:hAnsi="Liberation Serif" w:cs="Times New Roman"/>
          <w:b/>
          <w:sz w:val="24"/>
          <w:szCs w:val="24"/>
        </w:rPr>
        <w:t xml:space="preserve">Основные методы решения текстовых задач: </w:t>
      </w:r>
      <w:r w:rsidRPr="00AC3C48">
        <w:rPr>
          <w:rFonts w:ascii="Liberation Serif" w:hAnsi="Liberation Serif" w:cs="Times New Roman"/>
          <w:bCs/>
          <w:sz w:val="24"/>
          <w:szCs w:val="24"/>
        </w:rPr>
        <w:t>арифметический, перебор вариантов.</w:t>
      </w:r>
    </w:p>
    <w:p w:rsidR="004431F3" w:rsidRPr="00AC3C48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t>Наглядная геометрия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Фигуры в окружающем мире.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AC3C48">
        <w:rPr>
          <w:rFonts w:ascii="Liberation Serif" w:hAnsi="Liberation Serif" w:cs="Times New Roman"/>
          <w:i/>
          <w:sz w:val="24"/>
          <w:szCs w:val="24"/>
        </w:rPr>
        <w:t>виды треугольников. Правильные многоугольник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Изображение основных геометрических фигур. </w:t>
      </w:r>
      <w:r w:rsidRPr="00AC3C48">
        <w:rPr>
          <w:rFonts w:ascii="Liberation Serif" w:hAnsi="Liberation Serif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Длина отрезка, </w:t>
      </w: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ломаной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AC3C48">
        <w:rPr>
          <w:rFonts w:ascii="Liberation Serif" w:hAnsi="Liberation Serif" w:cs="Times New Roman"/>
          <w:i/>
          <w:sz w:val="24"/>
          <w:szCs w:val="24"/>
        </w:rPr>
        <w:t>Равновеликие фигуры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proofErr w:type="gramStart"/>
      <w:r w:rsidRPr="00AC3C48">
        <w:rPr>
          <w:rFonts w:ascii="Liberation Serif" w:hAnsi="Liberation Serif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AC3C48">
        <w:rPr>
          <w:rFonts w:ascii="Liberation Serif" w:hAnsi="Liberation Serif" w:cs="Times New Roman"/>
          <w:sz w:val="24"/>
          <w:szCs w:val="24"/>
        </w:rPr>
        <w:t xml:space="preserve"> Изображение пространственных фигур. </w:t>
      </w:r>
      <w:r w:rsidRPr="00AC3C48">
        <w:rPr>
          <w:rFonts w:ascii="Liberation Serif" w:hAnsi="Liberation Serif" w:cs="Times New Roman"/>
          <w:i/>
          <w:sz w:val="24"/>
          <w:szCs w:val="24"/>
        </w:rPr>
        <w:t>Примеры сечений. Многогранники. Правильные многогранники.</w:t>
      </w:r>
      <w:r w:rsidRPr="00AC3C48">
        <w:rPr>
          <w:rFonts w:ascii="Liberation Serif" w:hAnsi="Liberation Serif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 xml:space="preserve">Понятие о равенстве фигур. Центральная, осевая и </w:t>
      </w: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зеркальная </w:t>
      </w:r>
      <w:r w:rsidRPr="00AC3C48">
        <w:rPr>
          <w:rFonts w:ascii="Liberation Serif" w:hAnsi="Liberation Serif" w:cs="Times New Roman"/>
          <w:sz w:val="24"/>
          <w:szCs w:val="24"/>
        </w:rPr>
        <w:t>симметрии. Изображение симметричных фигур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sz w:val="24"/>
          <w:szCs w:val="24"/>
        </w:rPr>
      </w:pPr>
      <w:r w:rsidRPr="00AC3C48">
        <w:rPr>
          <w:rFonts w:ascii="Liberation Serif" w:hAnsi="Liberation Serif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4431F3" w:rsidRPr="00AC3C48" w:rsidRDefault="004431F3" w:rsidP="00C42C9F">
      <w:pPr>
        <w:pStyle w:val="3"/>
        <w:spacing w:before="0" w:beforeAutospacing="0" w:after="0" w:afterAutospacing="0"/>
        <w:ind w:firstLine="709"/>
        <w:jc w:val="both"/>
        <w:rPr>
          <w:rFonts w:ascii="Liberation Serif" w:hAnsi="Liberation Serif"/>
          <w:sz w:val="24"/>
          <w:szCs w:val="24"/>
        </w:rPr>
      </w:pPr>
      <w:r w:rsidRPr="00AC3C48">
        <w:rPr>
          <w:rFonts w:ascii="Liberation Serif" w:hAnsi="Liberation Serif"/>
          <w:sz w:val="24"/>
          <w:szCs w:val="24"/>
        </w:rPr>
        <w:lastRenderedPageBreak/>
        <w:t>История математики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Рождение шестидесятеричной системы счисления. Появление десятичной записи чисел.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 xml:space="preserve">Появление нуля и отрицательных чисел в математике древности. Роль Диофанта. Почему </w:t>
      </w:r>
      <w:r w:rsidRPr="00AC3C48">
        <w:rPr>
          <w:rFonts w:ascii="Liberation Serif" w:hAnsi="Liberation Serif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1.75pt" o:ole="">
            <v:imagedata r:id="rId8" o:title=""/>
          </v:shape>
          <o:OLEObject Type="Embed" ProgID="Equation.DSMT4" ShapeID="_x0000_i1025" DrawAspect="Content" ObjectID="_1640269087" r:id="rId9"/>
        </w:object>
      </w:r>
      <w:r w:rsidRPr="00AC3C48">
        <w:rPr>
          <w:rFonts w:ascii="Liberation Serif" w:hAnsi="Liberation Serif" w:cs="Times New Roman"/>
          <w:i/>
          <w:sz w:val="24"/>
          <w:szCs w:val="24"/>
        </w:rPr>
        <w:t>?</w:t>
      </w:r>
    </w:p>
    <w:p w:rsidR="004431F3" w:rsidRPr="00AC3C48" w:rsidRDefault="004431F3" w:rsidP="00C42C9F">
      <w:pPr>
        <w:spacing w:after="0" w:line="240" w:lineRule="auto"/>
        <w:ind w:firstLine="709"/>
        <w:jc w:val="both"/>
        <w:rPr>
          <w:rFonts w:ascii="Liberation Serif" w:hAnsi="Liberation Serif" w:cs="Times New Roman"/>
          <w:i/>
          <w:sz w:val="24"/>
          <w:szCs w:val="24"/>
        </w:rPr>
      </w:pPr>
      <w:r w:rsidRPr="00AC3C48">
        <w:rPr>
          <w:rFonts w:ascii="Liberation Serif" w:hAnsi="Liberation Serif" w:cs="Times New Roman"/>
          <w:i/>
          <w:sz w:val="24"/>
          <w:szCs w:val="24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7678F" w:rsidRPr="00AC3C48" w:rsidRDefault="0087678F">
      <w:pPr>
        <w:rPr>
          <w:rFonts w:ascii="Liberation Serif" w:hAnsi="Liberation Serif" w:cs="Times New Roman"/>
          <w:sz w:val="24"/>
          <w:szCs w:val="24"/>
        </w:rPr>
      </w:pPr>
    </w:p>
    <w:p w:rsidR="008462F2" w:rsidRPr="00AC3C48" w:rsidRDefault="008462F2" w:rsidP="002E77C1">
      <w:pPr>
        <w:tabs>
          <w:tab w:val="left" w:pos="4200"/>
          <w:tab w:val="center" w:pos="4677"/>
        </w:tabs>
        <w:jc w:val="center"/>
        <w:rPr>
          <w:rFonts w:ascii="Liberation Serif" w:hAnsi="Liberation Serif"/>
          <w:b/>
          <w:sz w:val="24"/>
          <w:szCs w:val="24"/>
        </w:rPr>
      </w:pPr>
      <w:r w:rsidRPr="00AC3C48">
        <w:rPr>
          <w:rFonts w:ascii="Liberation Serif" w:hAnsi="Liberation Serif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8462F2" w:rsidRDefault="008462F2" w:rsidP="008462F2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AC3C48">
        <w:rPr>
          <w:rFonts w:ascii="Liberation Serif" w:hAnsi="Liberation Serif"/>
          <w:b/>
          <w:sz w:val="24"/>
          <w:szCs w:val="24"/>
          <w:lang w:eastAsia="ru-RU"/>
        </w:rPr>
        <w:t>5 класс</w:t>
      </w:r>
    </w:p>
    <w:p w:rsidR="00AC3C48" w:rsidRPr="00AC3C48" w:rsidRDefault="00AC3C48" w:rsidP="008462F2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tbl>
      <w:tblPr>
        <w:tblW w:w="9525" w:type="dxa"/>
        <w:jc w:val="center"/>
        <w:tblInd w:w="-19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41"/>
        <w:gridCol w:w="6943"/>
        <w:gridCol w:w="1541"/>
      </w:tblGrid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8462F2" w:rsidRPr="002E77C1" w:rsidTr="008462F2">
        <w:trPr>
          <w:trHeight w:val="54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нструкция по охране труда для учащихся в </w:t>
            </w:r>
            <w:proofErr w:type="spellStart"/>
            <w:r w:rsidRPr="002E77C1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2E77C1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</w:t>
            </w: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                                                                                          Повторение. Арифметические действия  над натуральными числа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Повторение. Порядок действий в выражениях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имеры на вычислени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Натуральные числа (11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5-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Натуральные числ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трезок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авнение отрезков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лоскость, прямая, луч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0-1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Шкалы и координаты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2-1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Меньше или больше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«Натуральные  числа  и шкалы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1 по теме «Натуральные числа и шкалы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Сложение и вычитание  натуральных чисел. (21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 Сложение натуральных чисе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войства сложения. Сложение чисел на координатном луч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зложение числа по разрядам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текстовых задач на сложени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Вычитание натуральных чисе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8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войства вычитания натуральных чисе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9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текстовых задач на вычитани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Использование действий сложения и вычитания при решении задач и уравнений.  Обобщающий урок  по теме «Сложение и </w:t>
            </w: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вычитание натуральных чисел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2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 xml:space="preserve">  </w:t>
            </w: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 2 по теме «Сложение и вычитание натураль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Числовые выражения.  Буквенные выражения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39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Числовые выражения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1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Числовые выражения Буквенные выражения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Использование свой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ств  сл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>ожения и вычитания для упрощения выраж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Буквенная запись свой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ств сл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>ожения и вычитания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29-3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 текстовых задач на применение буквенной записи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Уравнение. Корень уравнения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Нахождение неизвестных компонентов при решении уравн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уравнений различного вид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с помощью уравнений. Решение задач на составление уравн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Обобщающий урок  по теме  «Числовые и буквенные выражения»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3 по теме «Числовые и буквенные выражения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Умножение и деление натуральных чисел (24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Умножение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Умножение и  натуральных чисел и его свойств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75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3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Выполнение действий, применяя свойства умножения натураль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Решение задач на умножение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Деление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и его свойств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комбинированных задач на применение арифметических действ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на деление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с остатком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деление с остатком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Умножение и деление натураль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 4 по теме «Умножение и деление натураль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Упрощение выражений</w:t>
            </w:r>
            <w:r w:rsidRPr="002E77C1">
              <w:rPr>
                <w:rFonts w:ascii="Liberation Serif" w:hAnsi="Liberation Serif"/>
                <w:sz w:val="24"/>
                <w:szCs w:val="24"/>
              </w:rPr>
              <w:t>.  (12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3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4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абота над ошибками. Упрощение выражений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1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6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Упрощение выражен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 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уравнений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 применяя свойства умножения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70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уравнений на применение распределительного свойства умножения. Решение задач на составление уравнений. </w:t>
            </w:r>
          </w:p>
        </w:tc>
        <w:tc>
          <w:tcPr>
            <w:tcW w:w="154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7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Нахождение значений выражений, используя программу вычисл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рядок выполнения действ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Степень числа. Квадрат и куб числ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 по теме «Квадрат и куб числа»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5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Упрощение выражен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5 на тему «Упрощение выражени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Площади и объемы. (12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Формулы. Нахождение значений выражений по формул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Формулы. Вычисление по формуле неизвестных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4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лощадь. Формула площади прямоугольник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5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Формула площади квадрат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0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Единицы измерения площад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2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Использование единиц измерения площадей при решении задач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ямоугольный параллелепипед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вычисление площади поверхности прямоугольного параллелепипед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50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6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ъем. Объем прямоугольного параллелепипед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Объем  куба. Нахождение объёмов параллелепипеда и куба. Соотношения между единицами объем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Формулы площади и объема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 6  на тему «Формулы площади и объема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Обыкновенные дроби (27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42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Окружность и круг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84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кружность и круг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5-7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оли. Обыкновенные дроб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79</w:t>
            </w:r>
          </w:p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на нахождение целого по его части и изображение чисел 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на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координатной прямо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авнение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1-8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упражнений на сравнение дробе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3-8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авильные и  неправильные дроби Правильные и  неправильные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по теме» Правильные и неправильные дроби»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Обыкновенные дроби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7  по теме «Обыкновенные дроби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Сложение и вычитание дробей (12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 Сложение и вычитание дробей с одинаковыми знаменател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89 -9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 на сложение и вычитание дробей с одинаковыми знаменателям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и дроб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на деление и  дроби, деление суммы на число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мешанные числ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Выделение целой части из неправильной дроби.  Представление смешанного числа в виде неправильной дроби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ложение и вычитание смешан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Выполнение действий со смешанными числами. Вычитание дроби из натурального числ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сложение и вычитание смешанных чисел.</w:t>
            </w: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Сложение и вычитание смешан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9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8  по теме «Сложение и вычитание смешанных чисел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Десятичные дроби (15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44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Десятичная запись дробных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62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Перевод обыкновенной дроби со знаменателем 10. 100, 1000 и т.д. в 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десятичную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и наоборот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10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авне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38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авнение величин, содержащих десятичные дроб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66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Применение правила сравнения десятичных дробей при решении упражн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65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Сложение и вычитание десятичных дробе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4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сложение и вычитание десятичных дробе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40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примеров и задач на сложение и вычитание дробей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3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зложение числа по разрядам</w:t>
            </w:r>
          </w:p>
        </w:tc>
        <w:tc>
          <w:tcPr>
            <w:tcW w:w="154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0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именение свой</w:t>
            </w:r>
            <w:proofErr w:type="gramStart"/>
            <w:r w:rsidRPr="002E77C1">
              <w:rPr>
                <w:rFonts w:ascii="Liberation Serif" w:hAnsi="Liberation Serif"/>
                <w:sz w:val="24"/>
                <w:szCs w:val="24"/>
              </w:rPr>
              <w:t>ств  сл</w:t>
            </w:r>
            <w:proofErr w:type="gramEnd"/>
            <w:r w:rsidRPr="002E77C1">
              <w:rPr>
                <w:rFonts w:ascii="Liberation Serif" w:hAnsi="Liberation Serif"/>
                <w:sz w:val="24"/>
                <w:szCs w:val="24"/>
              </w:rPr>
              <w:t>ожения и вычитания при решении примеров.</w:t>
            </w: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уравнений с десятичными дроб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иближенное значение чисел. Округление чисе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примеров и задач на округление чисел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60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«Сложение и вычитание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 № 9  по теме «Сложение и вычитание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Умножение и деление десятичных дробей (26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31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Умножение десятичных дробей на натуральное число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6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Умножение десятичных дробей на 10, 100 и т.д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5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применение умножения десятичных дробей на натуральные числ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7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19-12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десятичных дробей на натуральное число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2E77C1" w:rsidTr="008462F2">
        <w:trPr>
          <w:trHeight w:val="44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десятичных дробей на 10, 100 и т. д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9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Задачи на делени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уравнений и задач с помощью уравнений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Умножение и деление  десятичных дробей на натуральное число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10  по теме «Умножение и деление  десятичных дробей на натуральное число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  Умножение десятичных дробей на натуральное число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4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Умножение числа на 0,1, 0,01 и т.д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28-13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на десятичную дробь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2E77C1" w:rsidTr="008462F2">
        <w:trPr>
          <w:trHeight w:val="452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13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Деление числа на 0,1, 0,01 и т.д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57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Применение правила деления на десятичную дробь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задач на применение правила деления на десятичную дробь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мбинированные задания на умножение и деление десятичных дробе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ешение уравнений и задач с помощью уравнений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еднее арифметическое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Средняя скорость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нахождение среднего арифметического и средней скорост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9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3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Обобщающий урок  по теме «Умножение и деление 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4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11  по теме «Умножение и деление  десятичных дробей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Инструменты для вычислений и измерений(16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699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Микрокалькулятор. Выполнение действий с помощью микрокалькулятор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461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роценты. Чтение, запись и нахождение процентов чисел и величин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653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нахождение числа или величины по заданному проценту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395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задач на нахождение процентов от числа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Комбинированные задачи на проценты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Обобщающий урок  по теме  «Проценты»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 12  по теме «Проценты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абота над ошибками. Угол. Обозначение углов. Сравнение углов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4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Прямой и развернутый угол.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Чертёжный треугольник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строение и обозначение углов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Измерение углов. Транспортир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3</w:t>
            </w:r>
          </w:p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строение углов с помощью транспортира.</w:t>
            </w:r>
          </w:p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Решение упражнений на построение и измерение углов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руговые диаграммы.  Построение круговых диаграмм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Обобщающий урок  по теме  «Углы. Построение углов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lastRenderedPageBreak/>
              <w:t>15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Контрольная работа №13  по теме «Углы. Построение углов»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    (14)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 Повторение. Арифметические действия с натуральными числам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Нахождение значения выражения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5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Решение уравнений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 Решение задач с помощью уравн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1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Упрощение выражений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2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Решение задач на движение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3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Решение задач на проценты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4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Действия с обыкновенными дробям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5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Действия со смешанными числами.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6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Действия с десятичными  дроб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7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Нахождение значений выражений, содержащих все действия с десятичными и обыкновенными дробями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8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Повторение. Построение и измерение углов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69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>170</w:t>
            </w: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sz w:val="24"/>
                <w:szCs w:val="24"/>
              </w:rPr>
              <w:t xml:space="preserve">Работа над ошибками. Решение задач на повторение 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462F2" w:rsidRPr="002E77C1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E77C1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6456FE" w:rsidRPr="002E77C1" w:rsidTr="008462F2">
        <w:trPr>
          <w:trHeight w:val="528"/>
          <w:jc w:val="center"/>
        </w:trPr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6FE" w:rsidRPr="002E77C1" w:rsidRDefault="006456FE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6FE" w:rsidRPr="002E77C1" w:rsidRDefault="006456FE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E77C1">
              <w:rPr>
                <w:rFonts w:ascii="Liberation Serif" w:hAnsi="Liberation Serif"/>
                <w:b/>
                <w:sz w:val="24"/>
                <w:szCs w:val="24"/>
              </w:rPr>
              <w:t>Итого  (170 часов)</w:t>
            </w:r>
          </w:p>
        </w:tc>
        <w:tc>
          <w:tcPr>
            <w:tcW w:w="1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456FE" w:rsidRPr="002E77C1" w:rsidRDefault="006456FE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8462F2" w:rsidRPr="00AC3C48" w:rsidRDefault="008462F2" w:rsidP="008462F2">
      <w:pPr>
        <w:rPr>
          <w:rFonts w:ascii="Liberation Serif" w:hAnsi="Liberation Serif"/>
          <w:sz w:val="24"/>
          <w:szCs w:val="24"/>
        </w:rPr>
      </w:pPr>
    </w:p>
    <w:p w:rsidR="008462F2" w:rsidRDefault="008462F2" w:rsidP="008462F2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AC3C48">
        <w:rPr>
          <w:rFonts w:ascii="Liberation Serif" w:hAnsi="Liberation Serif"/>
          <w:b/>
          <w:sz w:val="24"/>
          <w:szCs w:val="24"/>
          <w:lang w:eastAsia="ru-RU"/>
        </w:rPr>
        <w:t xml:space="preserve">6 класс </w:t>
      </w:r>
    </w:p>
    <w:p w:rsidR="00AC3C48" w:rsidRPr="00AC3C48" w:rsidRDefault="00AC3C48" w:rsidP="008462F2">
      <w:pPr>
        <w:spacing w:after="0"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</w:p>
    <w:tbl>
      <w:tblPr>
        <w:tblW w:w="964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134"/>
        <w:gridCol w:w="6804"/>
        <w:gridCol w:w="1703"/>
      </w:tblGrid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 программы, тема урок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 xml:space="preserve">Количество часов 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ПОВТОРЕНИЕ КУРСА МАТЕМАТИКИ 5 КЛАССА.  5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нструкция по охране труда для учащихся в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общеучебном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кабинете.                                                                         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Повторение. Действия с натуральными числ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вторение. Действия с обыкновенными и десятичными дробя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вторение. Действия с десятичными дробя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 xml:space="preserve">Повторение. Решение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</w:rPr>
              <w:t>гео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метрических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задач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Входная контрольная работа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ДЕЛИМОСТЬ ЧИСЕЛ.  14 ч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47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6-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Делители и кратны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lastRenderedPageBreak/>
              <w:t>8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изнаки делимости на 10, на 5 и на 2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0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 xml:space="preserve">Признаки делимости на 9 и на 3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остые и составные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Разложение на простые множител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4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Наибольший общий делитель. Взаимно простые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16-1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Наименьшее общее кратное.</w:t>
            </w:r>
          </w:p>
          <w:p w:rsidR="008462F2" w:rsidRPr="00AC3C48" w:rsidRDefault="008462F2" w:rsidP="002E77C1">
            <w:pPr>
              <w:pStyle w:val="af6"/>
              <w:ind w:firstLine="360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Контрольная работа №1                    «Делимость чисел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1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ind w:firstLine="360"/>
              <w:rPr>
                <w:rFonts w:ascii="Liberation Serif" w:hAnsi="Liberation Serif"/>
                <w:b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ind w:firstLine="360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СЛОЖЕНИЕ И ВЫЧИТАНИЕ ДРОБЕЙ С РАЗНЫМИ ЗНАМЕНАТЕЛЯМИ.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 xml:space="preserve">   (</w:t>
            </w: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21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0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b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сновно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свойство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дроби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2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Сокращени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дробе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4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68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6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2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Сравнение, сложение и вычитание дробей с разными знаменателями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ab/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одготовк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tabs>
                <w:tab w:val="left" w:pos="195"/>
                <w:tab w:val="center" w:pos="299"/>
              </w:tabs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 xml:space="preserve">Контрольная работа №2    «Сложение и вычитание дробей с разными знаменателями»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3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Сложение и вычитание смешанных чисе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одготовк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Контрольная работа №3 «Сложение и вычитание смешан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4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/>
                <w:bCs/>
                <w:sz w:val="24"/>
                <w:szCs w:val="24"/>
              </w:rPr>
              <w:t>УМНОЖЕНИЕ И ДЕЛЕНИЕ ДРОБЕЙ.  (30 ч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41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/>
                <w:bCs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Умножени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дробе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44-4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Нахождение дроби от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47-4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именение распределительного свойства умножения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4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готовка к контр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5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4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Умнож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Взаимно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братны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числ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53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Делени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5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5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Деление обыкновенных дробе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6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61</w:t>
            </w:r>
            <w:r w:rsidRPr="00AC3C48">
              <w:rPr>
                <w:rFonts w:ascii="Liberation Serif" w:hAnsi="Liberation Serif"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Нахождение числа по его дроб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64-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Дробные выражения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6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6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6      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Дробные выражения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7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ОТНОШЕНИЯ И ПРОПОРЦИИ.  (20ч 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7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тношения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72-7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опорци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74-7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рямая и обратная пропорциональные зависимости.</w:t>
            </w:r>
          </w:p>
          <w:p w:rsidR="008462F2" w:rsidRPr="00AC3C48" w:rsidRDefault="008462F2" w:rsidP="002E77C1">
            <w:pPr>
              <w:spacing w:after="0" w:line="240" w:lineRule="auto"/>
              <w:ind w:firstLine="360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7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готовка к контрольной работ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7 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Отношения и пропорции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lastRenderedPageBreak/>
              <w:t>82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Масштаб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84-8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Длина окружности и площадь круг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6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Шар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одготовк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8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8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«Масштаб. Длина окружности и </w:t>
            </w:r>
            <w:r w:rsidRPr="00AC3C48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площадь круга. </w:t>
            </w:r>
            <w:proofErr w:type="spellStart"/>
            <w:r w:rsidRPr="00AC3C48">
              <w:rPr>
                <w:rFonts w:ascii="Liberation Serif" w:hAnsi="Liberation Serif"/>
                <w:b/>
                <w:color w:val="000000"/>
                <w:sz w:val="24"/>
                <w:szCs w:val="24"/>
                <w:lang w:val="en-US"/>
              </w:rPr>
              <w:t>Шар</w:t>
            </w:r>
            <w:proofErr w:type="spellEnd"/>
            <w:r w:rsidRPr="00AC3C48">
              <w:rPr>
                <w:rFonts w:ascii="Liberation Serif" w:hAnsi="Liberation Serif"/>
                <w:b/>
                <w:color w:val="000000"/>
                <w:sz w:val="24"/>
                <w:szCs w:val="24"/>
                <w:lang w:val="en-US"/>
              </w:rPr>
              <w:t>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9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ПОЛОЖИТЕЛЬНЫЕ И ОТРИЦАТЕЛЬНЫЕ ЧИСЛА.  11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9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ординаты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рям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92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9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ротивоположны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числ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94-9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Модуль числа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96-9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Сравнение чисе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98-9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Изменение величин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0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9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Положительные и отрицательные числа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СЛОЖЕНИЕ И ВЫЧИТАНИЕ ПОЛОЖИТЕЛЬНЫХ И ОТРИЦАТЕЛЬНЫХ ЧИСЕЛ.    15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Сложение чисел с помощью координатной прямой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3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Сложени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отрицательных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чисел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295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5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Сложение чисел с разными знак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09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1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Вычитани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1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одготовк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1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10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Сложение и вычитание положительных и отрицательных чисел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1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УМНОЖЕНИЕ И ДЕЛЕНИЕ ПОЛОЖИТЕЛЬНЫХ И ОТРИЦАТЕЛЬНЫХ ЧИСЕЛ.    17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17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Умножение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2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Деление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7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8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Рациональные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числа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29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-</w:t>
            </w: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3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Свойства действий с рациональными числам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3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Подготовк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к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контрольной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е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  <w:lang w:val="en-US"/>
              </w:rPr>
              <w:t>13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autoSpaceDE w:val="0"/>
              <w:autoSpaceDN w:val="0"/>
              <w:adjustRightInd w:val="0"/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11                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«Умножение и деление положительных и отриц. чисел». 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3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Работа над ошибк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РЕШЕНИЕ УРАВНЕНИЙ.      20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34-13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Раскрытие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  <w:lang w:val="en-US"/>
              </w:rPr>
              <w:t>скобок</w:t>
            </w:r>
            <w:proofErr w:type="spellEnd"/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37-13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Коэффициент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40-14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обные слагаемые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4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Подготовка к контрольной работе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4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ind w:firstLine="360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12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Подобные слагаемые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4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 xml:space="preserve">Работа над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</w:rPr>
              <w:t>ош</w:t>
            </w:r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46-151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proofErr w:type="gram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Решени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уравнений</w:t>
            </w:r>
            <w:proofErr w:type="spellEnd"/>
            <w:proofErr w:type="gram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5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13                    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Решение уравнений»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5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Работа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над</w:t>
            </w:r>
            <w:proofErr w:type="spellEnd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sz w:val="24"/>
                <w:szCs w:val="24"/>
                <w:lang w:val="en-US"/>
              </w:rPr>
              <w:t>ошибками</w:t>
            </w:r>
            <w:proofErr w:type="spellEnd"/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pStyle w:val="af6"/>
              <w:rPr>
                <w:rFonts w:ascii="Liberation Serif" w:hAnsi="Liberation Serif"/>
                <w:sz w:val="24"/>
                <w:szCs w:val="24"/>
                <w:lang w:val="en-US"/>
              </w:rPr>
            </w:pPr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КООРДИНАТЫ НА ПЛОСКОСТИ. </w:t>
            </w: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 xml:space="preserve">   </w:t>
            </w:r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10</w:t>
            </w:r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5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Перпендикулярны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прямы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5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Параллельны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прямы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56-15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Координатная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плоскость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lastRenderedPageBreak/>
              <w:t>158-159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Столбчатые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диаграммы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0-162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color w:val="000000"/>
                <w:sz w:val="24"/>
                <w:szCs w:val="24"/>
                <w:lang w:val="en-US"/>
              </w:rPr>
              <w:t>Графики</w:t>
            </w:r>
            <w:proofErr w:type="spellEnd"/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3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 xml:space="preserve">Контрольная работа №14  </w:t>
            </w:r>
            <w:r w:rsidRPr="00AC3C48">
              <w:rPr>
                <w:rFonts w:ascii="Liberation Serif" w:hAnsi="Liberation Serif"/>
                <w:color w:val="000000"/>
                <w:sz w:val="24"/>
                <w:szCs w:val="24"/>
              </w:rPr>
              <w:t>«Координатная плоскость»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b/>
                <w:bCs/>
                <w:color w:val="000000"/>
                <w:sz w:val="24"/>
                <w:szCs w:val="24"/>
              </w:rPr>
            </w:pPr>
            <w:proofErr w:type="spellStart"/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Итоговое</w:t>
            </w:r>
            <w:proofErr w:type="spellEnd"/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AC3C48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повторение</w:t>
            </w:r>
            <w:proofErr w:type="spellEnd"/>
            <w:r w:rsidRPr="00AC3C48">
              <w:rPr>
                <w:rFonts w:ascii="Liberation Serif" w:hAnsi="Liberation Serif"/>
                <w:b/>
                <w:sz w:val="24"/>
                <w:szCs w:val="24"/>
              </w:rPr>
              <w:t>.   7 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4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Делимость чисел.  Действия с обыкновенными дробями и смешан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5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Отношения и пропорции. Действия с рациональными числами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6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sz w:val="24"/>
                <w:szCs w:val="24"/>
              </w:rPr>
              <w:t>Решение уравнений. Координаты на плоскости.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7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Итоговая контрольная работа №15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8462F2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sz w:val="24"/>
                <w:szCs w:val="24"/>
              </w:rPr>
              <w:t>168-170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ind w:firstLine="360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r w:rsidRPr="00AC3C48"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  <w:t>Решение задач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462F2" w:rsidRPr="00AC3C48" w:rsidRDefault="008462F2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AC3C48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6456FE" w:rsidRPr="00AC3C48" w:rsidTr="008462F2">
        <w:trPr>
          <w:trHeight w:val="159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6FE" w:rsidRPr="00AC3C48" w:rsidRDefault="006456FE" w:rsidP="002E77C1">
            <w:pPr>
              <w:spacing w:after="0" w:line="240" w:lineRule="auto"/>
              <w:jc w:val="center"/>
              <w:rPr>
                <w:rFonts w:ascii="Liberation Serif" w:hAnsi="Liberation Serif"/>
                <w:bCs/>
                <w:sz w:val="24"/>
                <w:szCs w:val="24"/>
              </w:rPr>
            </w:pP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6FE" w:rsidRPr="00AC3C48" w:rsidRDefault="006456FE" w:rsidP="002E77C1">
            <w:pPr>
              <w:spacing w:after="0" w:line="240" w:lineRule="auto"/>
              <w:ind w:firstLine="360"/>
              <w:jc w:val="center"/>
              <w:rPr>
                <w:rFonts w:ascii="Liberation Serif" w:hAnsi="Liberation Serif"/>
                <w:bCs/>
                <w:color w:val="000000"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Итого  (170 часов)</w:t>
            </w:r>
          </w:p>
        </w:tc>
        <w:tc>
          <w:tcPr>
            <w:tcW w:w="1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56FE" w:rsidRPr="00AC3C48" w:rsidRDefault="006456FE" w:rsidP="002E77C1">
            <w:pPr>
              <w:spacing w:after="0"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</w:tbl>
    <w:p w:rsidR="008462F2" w:rsidRPr="00AC3C48" w:rsidRDefault="008462F2" w:rsidP="008462F2">
      <w:pPr>
        <w:rPr>
          <w:rFonts w:ascii="Liberation Serif" w:hAnsi="Liberation Serif"/>
          <w:sz w:val="24"/>
          <w:szCs w:val="24"/>
        </w:rPr>
      </w:pPr>
    </w:p>
    <w:p w:rsidR="00072074" w:rsidRPr="008462F2" w:rsidRDefault="00072074" w:rsidP="008462F2">
      <w:pPr>
        <w:pStyle w:val="ConsPlusNormal"/>
        <w:jc w:val="center"/>
        <w:rPr>
          <w:rFonts w:ascii="Liberation Serif" w:hAnsi="Liberation Serif"/>
          <w:sz w:val="28"/>
        </w:rPr>
      </w:pPr>
    </w:p>
    <w:sectPr w:rsidR="00072074" w:rsidRPr="008462F2" w:rsidSect="00BD0763">
      <w:footerReference w:type="default" r:id="rId10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2139E" w:rsidRDefault="00C2139E" w:rsidP="006634E7">
      <w:pPr>
        <w:spacing w:after="0" w:line="240" w:lineRule="auto"/>
      </w:pPr>
      <w:r>
        <w:separator/>
      </w:r>
    </w:p>
  </w:endnote>
  <w:endnote w:type="continuationSeparator" w:id="0">
    <w:p w:rsidR="00C2139E" w:rsidRDefault="00C2139E" w:rsidP="006634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3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Liberation Serif">
    <w:panose1 w:val="020B0604020202020204"/>
    <w:charset w:val="CC"/>
    <w:family w:val="roman"/>
    <w:pitch w:val="variable"/>
    <w:sig w:usb0="A00002AF" w:usb1="500078FB" w:usb2="00000000" w:usb3="00000000" w:csb0="0000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04486"/>
    </w:sdtPr>
    <w:sdtContent>
      <w:p w:rsidR="00BC357A" w:rsidRDefault="006F7402">
        <w:pPr>
          <w:pStyle w:val="afc"/>
          <w:jc w:val="right"/>
        </w:pPr>
        <w:fldSimple w:instr=" PAGE   \* MERGEFORMAT ">
          <w:r w:rsidR="007A41FE">
            <w:rPr>
              <w:noProof/>
            </w:rPr>
            <w:t>2</w:t>
          </w:r>
        </w:fldSimple>
      </w:p>
    </w:sdtContent>
  </w:sdt>
  <w:p w:rsidR="00BC357A" w:rsidRDefault="00BC357A">
    <w:pPr>
      <w:pStyle w:val="af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2139E" w:rsidRDefault="00C2139E" w:rsidP="006634E7">
      <w:pPr>
        <w:spacing w:after="0" w:line="240" w:lineRule="auto"/>
      </w:pPr>
      <w:r>
        <w:separator/>
      </w:r>
    </w:p>
  </w:footnote>
  <w:footnote w:type="continuationSeparator" w:id="0">
    <w:p w:rsidR="00C2139E" w:rsidRDefault="00C2139E" w:rsidP="006634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">
    <w:nsid w:val="14067084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5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40387691"/>
    <w:multiLevelType w:val="hybridMultilevel"/>
    <w:tmpl w:val="A74ECD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5"/>
  </w:num>
  <w:num w:numId="4">
    <w:abstractNumId w:val="20"/>
  </w:num>
  <w:num w:numId="5">
    <w:abstractNumId w:val="8"/>
  </w:num>
  <w:num w:numId="6">
    <w:abstractNumId w:val="5"/>
  </w:num>
  <w:num w:numId="7">
    <w:abstractNumId w:val="16"/>
  </w:num>
  <w:num w:numId="8">
    <w:abstractNumId w:val="4"/>
  </w:num>
  <w:num w:numId="9">
    <w:abstractNumId w:val="18"/>
  </w:num>
  <w:num w:numId="10">
    <w:abstractNumId w:val="24"/>
  </w:num>
  <w:num w:numId="11">
    <w:abstractNumId w:val="9"/>
  </w:num>
  <w:num w:numId="12">
    <w:abstractNumId w:val="6"/>
  </w:num>
  <w:num w:numId="13">
    <w:abstractNumId w:val="3"/>
  </w:num>
  <w:num w:numId="14">
    <w:abstractNumId w:val="1"/>
  </w:num>
  <w:num w:numId="15">
    <w:abstractNumId w:val="21"/>
  </w:num>
  <w:num w:numId="16">
    <w:abstractNumId w:val="25"/>
  </w:num>
  <w:num w:numId="17">
    <w:abstractNumId w:val="0"/>
  </w:num>
  <w:num w:numId="18">
    <w:abstractNumId w:val="19"/>
  </w:num>
  <w:num w:numId="19">
    <w:abstractNumId w:val="14"/>
  </w:num>
  <w:num w:numId="20">
    <w:abstractNumId w:val="22"/>
  </w:num>
  <w:num w:numId="21">
    <w:abstractNumId w:val="11"/>
  </w:num>
  <w:num w:numId="22">
    <w:abstractNumId w:val="17"/>
  </w:num>
  <w:num w:numId="23">
    <w:abstractNumId w:val="7"/>
  </w:num>
  <w:num w:numId="24">
    <w:abstractNumId w:val="26"/>
  </w:num>
  <w:num w:numId="25">
    <w:abstractNumId w:val="10"/>
  </w:num>
  <w:num w:numId="26">
    <w:abstractNumId w:val="13"/>
  </w:num>
  <w:num w:numId="27">
    <w:abstractNumId w:val="2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431CC"/>
    <w:rsid w:val="0000337D"/>
    <w:rsid w:val="0000788B"/>
    <w:rsid w:val="00022042"/>
    <w:rsid w:val="000501CE"/>
    <w:rsid w:val="0006058E"/>
    <w:rsid w:val="00072074"/>
    <w:rsid w:val="00075554"/>
    <w:rsid w:val="00092AD1"/>
    <w:rsid w:val="000A0E10"/>
    <w:rsid w:val="000B4C25"/>
    <w:rsid w:val="000B53CF"/>
    <w:rsid w:val="000D20BF"/>
    <w:rsid w:val="000D252D"/>
    <w:rsid w:val="000E460A"/>
    <w:rsid w:val="000E7852"/>
    <w:rsid w:val="0013013D"/>
    <w:rsid w:val="00155736"/>
    <w:rsid w:val="001613C0"/>
    <w:rsid w:val="0017562E"/>
    <w:rsid w:val="001B7367"/>
    <w:rsid w:val="001D307C"/>
    <w:rsid w:val="001E5E2C"/>
    <w:rsid w:val="00226BE8"/>
    <w:rsid w:val="002457D9"/>
    <w:rsid w:val="002511E8"/>
    <w:rsid w:val="00256D1F"/>
    <w:rsid w:val="00260770"/>
    <w:rsid w:val="0026462A"/>
    <w:rsid w:val="002867D6"/>
    <w:rsid w:val="002A22C6"/>
    <w:rsid w:val="002A3D82"/>
    <w:rsid w:val="002D1C93"/>
    <w:rsid w:val="002D583A"/>
    <w:rsid w:val="002E1305"/>
    <w:rsid w:val="002E5FE0"/>
    <w:rsid w:val="002E77C1"/>
    <w:rsid w:val="00313FDB"/>
    <w:rsid w:val="00331FF6"/>
    <w:rsid w:val="00361A88"/>
    <w:rsid w:val="00395323"/>
    <w:rsid w:val="003A66B2"/>
    <w:rsid w:val="003B58CA"/>
    <w:rsid w:val="003D2697"/>
    <w:rsid w:val="003D705D"/>
    <w:rsid w:val="003E5E2C"/>
    <w:rsid w:val="003F7785"/>
    <w:rsid w:val="004052D4"/>
    <w:rsid w:val="004146D0"/>
    <w:rsid w:val="00435CB8"/>
    <w:rsid w:val="00441B13"/>
    <w:rsid w:val="00442CB7"/>
    <w:rsid w:val="004431F3"/>
    <w:rsid w:val="004441DE"/>
    <w:rsid w:val="00453A21"/>
    <w:rsid w:val="0047241E"/>
    <w:rsid w:val="00476DAD"/>
    <w:rsid w:val="004836BB"/>
    <w:rsid w:val="004A2CA7"/>
    <w:rsid w:val="00521CD8"/>
    <w:rsid w:val="005335A7"/>
    <w:rsid w:val="00555D1A"/>
    <w:rsid w:val="00591D30"/>
    <w:rsid w:val="005E189B"/>
    <w:rsid w:val="005E76A4"/>
    <w:rsid w:val="005F20AE"/>
    <w:rsid w:val="006153BB"/>
    <w:rsid w:val="00620805"/>
    <w:rsid w:val="006456FE"/>
    <w:rsid w:val="006634E7"/>
    <w:rsid w:val="006976E6"/>
    <w:rsid w:val="006C1DEF"/>
    <w:rsid w:val="006C2468"/>
    <w:rsid w:val="006C2DD5"/>
    <w:rsid w:val="006F7402"/>
    <w:rsid w:val="00725236"/>
    <w:rsid w:val="0073316B"/>
    <w:rsid w:val="00770103"/>
    <w:rsid w:val="00774832"/>
    <w:rsid w:val="007A41FE"/>
    <w:rsid w:val="007B1E96"/>
    <w:rsid w:val="008140A2"/>
    <w:rsid w:val="00825CCA"/>
    <w:rsid w:val="008462F2"/>
    <w:rsid w:val="0087678F"/>
    <w:rsid w:val="008A7FBE"/>
    <w:rsid w:val="008D42BF"/>
    <w:rsid w:val="008D4E61"/>
    <w:rsid w:val="008E27B4"/>
    <w:rsid w:val="008E601D"/>
    <w:rsid w:val="00995420"/>
    <w:rsid w:val="009E0091"/>
    <w:rsid w:val="009E1B35"/>
    <w:rsid w:val="009E3D17"/>
    <w:rsid w:val="009F38BF"/>
    <w:rsid w:val="009F5744"/>
    <w:rsid w:val="00A00A32"/>
    <w:rsid w:val="00A10746"/>
    <w:rsid w:val="00A11002"/>
    <w:rsid w:val="00A21289"/>
    <w:rsid w:val="00A22E77"/>
    <w:rsid w:val="00A36FBE"/>
    <w:rsid w:val="00AA539C"/>
    <w:rsid w:val="00AC3C48"/>
    <w:rsid w:val="00AD2129"/>
    <w:rsid w:val="00AD2990"/>
    <w:rsid w:val="00AD681F"/>
    <w:rsid w:val="00AE71BA"/>
    <w:rsid w:val="00B06A3A"/>
    <w:rsid w:val="00B108F3"/>
    <w:rsid w:val="00BA404B"/>
    <w:rsid w:val="00BC0453"/>
    <w:rsid w:val="00BC357A"/>
    <w:rsid w:val="00BC4A96"/>
    <w:rsid w:val="00BD0763"/>
    <w:rsid w:val="00C02DEE"/>
    <w:rsid w:val="00C05766"/>
    <w:rsid w:val="00C2139E"/>
    <w:rsid w:val="00C34A7B"/>
    <w:rsid w:val="00C35E58"/>
    <w:rsid w:val="00C42C9F"/>
    <w:rsid w:val="00C431CC"/>
    <w:rsid w:val="00C5408D"/>
    <w:rsid w:val="00C56997"/>
    <w:rsid w:val="00C75925"/>
    <w:rsid w:val="00C83928"/>
    <w:rsid w:val="00C86344"/>
    <w:rsid w:val="00CB1A5C"/>
    <w:rsid w:val="00CC4F9A"/>
    <w:rsid w:val="00CC5E70"/>
    <w:rsid w:val="00CD35B5"/>
    <w:rsid w:val="00CE1F1B"/>
    <w:rsid w:val="00D05273"/>
    <w:rsid w:val="00D06274"/>
    <w:rsid w:val="00D27EC8"/>
    <w:rsid w:val="00D32648"/>
    <w:rsid w:val="00D7003D"/>
    <w:rsid w:val="00DA6419"/>
    <w:rsid w:val="00DB66BD"/>
    <w:rsid w:val="00E0323D"/>
    <w:rsid w:val="00E80F0D"/>
    <w:rsid w:val="00E923CF"/>
    <w:rsid w:val="00EA1901"/>
    <w:rsid w:val="00EA22BB"/>
    <w:rsid w:val="00EA7414"/>
    <w:rsid w:val="00EB1AD1"/>
    <w:rsid w:val="00F01361"/>
    <w:rsid w:val="00F048C7"/>
    <w:rsid w:val="00F500B1"/>
    <w:rsid w:val="00F51D75"/>
    <w:rsid w:val="00F547B1"/>
    <w:rsid w:val="00F76B63"/>
    <w:rsid w:val="00FB2283"/>
    <w:rsid w:val="00FD4EA4"/>
    <w:rsid w:val="00FD7854"/>
    <w:rsid w:val="00FE261F"/>
    <w:rsid w:val="00FF168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6C2DD5"/>
  </w:style>
  <w:style w:type="paragraph" w:styleId="1">
    <w:name w:val="heading 1"/>
    <w:basedOn w:val="a0"/>
    <w:next w:val="a0"/>
    <w:link w:val="10"/>
    <w:uiPriority w:val="9"/>
    <w:qFormat/>
    <w:rsid w:val="0087678F"/>
    <w:pPr>
      <w:keepNext/>
      <w:keepLines/>
      <w:spacing w:before="480" w:after="0" w:line="240" w:lineRule="auto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paragraph" w:styleId="2">
    <w:name w:val="heading 2"/>
    <w:basedOn w:val="a0"/>
    <w:next w:val="a0"/>
    <w:link w:val="20"/>
    <w:uiPriority w:val="9"/>
    <w:unhideWhenUsed/>
    <w:qFormat/>
    <w:rsid w:val="004431F3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uiPriority w:val="9"/>
    <w:qFormat/>
    <w:rsid w:val="006634E7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8462F2"/>
    <w:pPr>
      <w:spacing w:before="280" w:after="0" w:line="360" w:lineRule="auto"/>
      <w:outlineLvl w:val="3"/>
    </w:pPr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8462F2"/>
    <w:pPr>
      <w:spacing w:before="280" w:after="0" w:line="360" w:lineRule="auto"/>
      <w:outlineLvl w:val="4"/>
    </w:pPr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paragraph" w:styleId="6">
    <w:name w:val="heading 6"/>
    <w:basedOn w:val="a0"/>
    <w:next w:val="a0"/>
    <w:link w:val="6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ind w:left="284" w:hanging="284"/>
      <w:jc w:val="center"/>
      <w:textAlignment w:val="baseline"/>
      <w:outlineLvl w:val="5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7">
    <w:name w:val="heading 7"/>
    <w:basedOn w:val="a0"/>
    <w:next w:val="a0"/>
    <w:link w:val="7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360" w:lineRule="auto"/>
      <w:jc w:val="center"/>
      <w:textAlignment w:val="baseline"/>
      <w:outlineLvl w:val="6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8">
    <w:name w:val="heading 8"/>
    <w:basedOn w:val="a0"/>
    <w:next w:val="a0"/>
    <w:link w:val="80"/>
    <w:uiPriority w:val="9"/>
    <w:qFormat/>
    <w:rsid w:val="0087678F"/>
    <w:pPr>
      <w:keepNext/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  <w:outlineLvl w:val="7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9">
    <w:name w:val="heading 9"/>
    <w:basedOn w:val="a0"/>
    <w:next w:val="a0"/>
    <w:link w:val="90"/>
    <w:uiPriority w:val="9"/>
    <w:semiHidden/>
    <w:unhideWhenUsed/>
    <w:qFormat/>
    <w:rsid w:val="008462F2"/>
    <w:pPr>
      <w:spacing w:before="280" w:after="0" w:line="360" w:lineRule="auto"/>
      <w:outlineLvl w:val="8"/>
    </w:pPr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uiPriority w:val="9"/>
    <w:rsid w:val="006634E7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34"/>
    <w:qFormat/>
    <w:rsid w:val="006634E7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rsid w:val="006634E7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6634E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rsid w:val="006634E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rsid w:val="006634E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6634E7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6634E7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6634E7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nhideWhenUsed/>
    <w:rsid w:val="006634E7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rsid w:val="004431F3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uiPriority w:val="11"/>
    <w:qFormat/>
    <w:rsid w:val="004431F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uiPriority w:val="11"/>
    <w:rsid w:val="004431F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d">
    <w:name w:val="Table Grid"/>
    <w:basedOn w:val="a2"/>
    <w:rsid w:val="004431F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1"/>
    <w:link w:val="1"/>
    <w:uiPriority w:val="9"/>
    <w:rsid w:val="0087678F"/>
    <w:rPr>
      <w:rFonts w:ascii="Cambria" w:eastAsia="Times New Roman" w:hAnsi="Cambria" w:cs="Times New Roman"/>
      <w:b/>
      <w:bCs/>
      <w:color w:val="365F91"/>
      <w:sz w:val="28"/>
      <w:szCs w:val="28"/>
      <w:lang w:eastAsia="ru-RU"/>
    </w:rPr>
  </w:style>
  <w:style w:type="character" w:customStyle="1" w:styleId="60">
    <w:name w:val="Заголовок 6 Знак"/>
    <w:basedOn w:val="a1"/>
    <w:link w:val="6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1"/>
    <w:link w:val="7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80">
    <w:name w:val="Заголовок 8 Знак"/>
    <w:basedOn w:val="a1"/>
    <w:link w:val="8"/>
    <w:uiPriority w:val="9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Style2">
    <w:name w:val="Style2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6" w:lineRule="exact"/>
      <w:jc w:val="center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3">
    <w:name w:val="Style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5">
    <w:name w:val="Style5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8" w:lineRule="exact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4">
    <w:name w:val="Style4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04" w:lineRule="exact"/>
      <w:ind w:firstLine="168"/>
    </w:pPr>
    <w:rPr>
      <w:rFonts w:ascii="Verdana" w:eastAsia="Times New Roman" w:hAnsi="Verdana" w:cs="Times New Roman"/>
      <w:sz w:val="24"/>
      <w:szCs w:val="24"/>
      <w:lang w:eastAsia="ru-RU"/>
    </w:rPr>
  </w:style>
  <w:style w:type="paragraph" w:customStyle="1" w:styleId="Style6">
    <w:name w:val="Style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Verdana" w:eastAsia="Times New Roman" w:hAnsi="Verdana" w:cs="Times New Roman"/>
      <w:sz w:val="24"/>
      <w:szCs w:val="24"/>
      <w:lang w:eastAsia="ru-RU"/>
    </w:rPr>
  </w:style>
  <w:style w:type="character" w:customStyle="1" w:styleId="FontStyle11">
    <w:name w:val="Font Style11"/>
    <w:uiPriority w:val="99"/>
    <w:rsid w:val="0087678F"/>
    <w:rPr>
      <w:rFonts w:ascii="Times New Roman" w:hAnsi="Times New Roman" w:cs="Times New Roman" w:hint="default"/>
      <w:b/>
      <w:bCs/>
      <w:sz w:val="18"/>
      <w:szCs w:val="18"/>
    </w:rPr>
  </w:style>
  <w:style w:type="character" w:customStyle="1" w:styleId="FontStyle12">
    <w:name w:val="Font Style12"/>
    <w:uiPriority w:val="99"/>
    <w:rsid w:val="0087678F"/>
    <w:rPr>
      <w:rFonts w:ascii="Times New Roman" w:hAnsi="Times New Roman" w:cs="Times New Roman" w:hint="default"/>
      <w:sz w:val="18"/>
      <w:szCs w:val="18"/>
    </w:rPr>
  </w:style>
  <w:style w:type="character" w:customStyle="1" w:styleId="FontStyle13">
    <w:name w:val="Font Style13"/>
    <w:uiPriority w:val="99"/>
    <w:rsid w:val="0087678F"/>
    <w:rPr>
      <w:rFonts w:ascii="Verdana" w:hAnsi="Verdana" w:cs="Verdana" w:hint="default"/>
      <w:b/>
      <w:bCs/>
      <w:sz w:val="26"/>
      <w:szCs w:val="26"/>
    </w:rPr>
  </w:style>
  <w:style w:type="character" w:customStyle="1" w:styleId="FontStyle24">
    <w:name w:val="Font Style24"/>
    <w:uiPriority w:val="99"/>
    <w:rsid w:val="0087678F"/>
    <w:rPr>
      <w:rFonts w:ascii="Times New Roman" w:hAnsi="Times New Roman" w:cs="Times New Roman" w:hint="default"/>
      <w:sz w:val="16"/>
      <w:szCs w:val="16"/>
    </w:rPr>
  </w:style>
  <w:style w:type="character" w:customStyle="1" w:styleId="FontStyle14">
    <w:name w:val="Font Style14"/>
    <w:uiPriority w:val="99"/>
    <w:rsid w:val="0087678F"/>
    <w:rPr>
      <w:rFonts w:ascii="Times New Roman" w:hAnsi="Times New Roman" w:cs="Times New Roman" w:hint="default"/>
      <w:b/>
      <w:bCs/>
      <w:spacing w:val="-10"/>
      <w:sz w:val="14"/>
      <w:szCs w:val="14"/>
    </w:rPr>
  </w:style>
  <w:style w:type="paragraph" w:styleId="ae">
    <w:name w:val="Body Text Indent"/>
    <w:basedOn w:val="a0"/>
    <w:link w:val="af"/>
    <w:rsid w:val="0087678F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f">
    <w:name w:val="Основной текст с отступом Знак"/>
    <w:basedOn w:val="a1"/>
    <w:link w:val="ae"/>
    <w:rsid w:val="0087678F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0">
    <w:name w:val="Title"/>
    <w:basedOn w:val="a0"/>
    <w:link w:val="af1"/>
    <w:uiPriority w:val="10"/>
    <w:qFormat/>
    <w:rsid w:val="0087678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customStyle="1" w:styleId="af1">
    <w:name w:val="Название Знак"/>
    <w:basedOn w:val="a1"/>
    <w:link w:val="af0"/>
    <w:uiPriority w:val="10"/>
    <w:rsid w:val="0087678F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2">
    <w:name w:val="No Spacing"/>
    <w:link w:val="af3"/>
    <w:uiPriority w:val="1"/>
    <w:qFormat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1">
    <w:name w:val="Font Style51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1" w:lineRule="exact"/>
      <w:ind w:firstLine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2">
    <w:name w:val="Font Style52"/>
    <w:uiPriority w:val="99"/>
    <w:rsid w:val="0087678F"/>
    <w:rPr>
      <w:rFonts w:ascii="Times New Roman" w:hAnsi="Times New Roman" w:cs="Times New Roman"/>
      <w:sz w:val="22"/>
      <w:szCs w:val="22"/>
    </w:rPr>
  </w:style>
  <w:style w:type="paragraph" w:customStyle="1" w:styleId="Style17">
    <w:name w:val="Style1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9">
    <w:name w:val="Style19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16" w:lineRule="exact"/>
      <w:ind w:firstLine="403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55">
    <w:name w:val="Font Style55"/>
    <w:uiPriority w:val="99"/>
    <w:rsid w:val="0087678F"/>
    <w:rPr>
      <w:rFonts w:ascii="Segoe UI" w:hAnsi="Segoe UI" w:cs="Segoe UI"/>
      <w:sz w:val="26"/>
      <w:szCs w:val="26"/>
    </w:rPr>
  </w:style>
  <w:style w:type="paragraph" w:customStyle="1" w:styleId="Style7">
    <w:name w:val="Style7"/>
    <w:basedOn w:val="a0"/>
    <w:uiPriority w:val="99"/>
    <w:rsid w:val="0087678F"/>
    <w:pPr>
      <w:widowControl w:val="0"/>
      <w:autoSpaceDE w:val="0"/>
      <w:autoSpaceDN w:val="0"/>
      <w:adjustRightInd w:val="0"/>
      <w:spacing w:after="0" w:line="242" w:lineRule="exact"/>
      <w:jc w:val="center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45">
    <w:name w:val="Font Style45"/>
    <w:uiPriority w:val="99"/>
    <w:rsid w:val="0087678F"/>
    <w:rPr>
      <w:rFonts w:ascii="Lucida Sans Unicode" w:hAnsi="Lucida Sans Unicode" w:cs="Lucida Sans Unicode"/>
      <w:i/>
      <w:iCs/>
      <w:spacing w:val="10"/>
      <w:sz w:val="16"/>
      <w:szCs w:val="16"/>
    </w:rPr>
  </w:style>
  <w:style w:type="character" w:customStyle="1" w:styleId="FontStyle60">
    <w:name w:val="Font Style60"/>
    <w:uiPriority w:val="99"/>
    <w:rsid w:val="0087678F"/>
    <w:rPr>
      <w:rFonts w:ascii="Segoe UI" w:hAnsi="Segoe UI" w:cs="Segoe UI"/>
      <w:b/>
      <w:bCs/>
      <w:sz w:val="16"/>
      <w:szCs w:val="16"/>
    </w:rPr>
  </w:style>
  <w:style w:type="character" w:customStyle="1" w:styleId="FontStyle44">
    <w:name w:val="Font Style44"/>
    <w:uiPriority w:val="99"/>
    <w:rsid w:val="0087678F"/>
    <w:rPr>
      <w:rFonts w:ascii="Times New Roman" w:hAnsi="Times New Roman" w:cs="Times New Roman"/>
      <w:sz w:val="18"/>
      <w:szCs w:val="18"/>
    </w:rPr>
  </w:style>
  <w:style w:type="paragraph" w:customStyle="1" w:styleId="Style26">
    <w:name w:val="Style26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0">
    <w:name w:val="Style30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1">
    <w:name w:val="Font Style61"/>
    <w:uiPriority w:val="99"/>
    <w:rsid w:val="0087678F"/>
    <w:rPr>
      <w:rFonts w:ascii="Segoe UI" w:hAnsi="Segoe UI" w:cs="Segoe UI"/>
      <w:sz w:val="16"/>
      <w:szCs w:val="16"/>
    </w:rPr>
  </w:style>
  <w:style w:type="paragraph" w:customStyle="1" w:styleId="Style33">
    <w:name w:val="Style33"/>
    <w:basedOn w:val="a0"/>
    <w:uiPriority w:val="99"/>
    <w:rsid w:val="0087678F"/>
    <w:pPr>
      <w:widowControl w:val="0"/>
      <w:autoSpaceDE w:val="0"/>
      <w:autoSpaceDN w:val="0"/>
      <w:adjustRightInd w:val="0"/>
      <w:spacing w:after="0" w:line="182" w:lineRule="exact"/>
      <w:ind w:firstLine="350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68">
    <w:name w:val="Font Style68"/>
    <w:uiPriority w:val="99"/>
    <w:rsid w:val="0087678F"/>
    <w:rPr>
      <w:rFonts w:ascii="Lucida Sans Unicode" w:hAnsi="Lucida Sans Unicode" w:cs="Lucida Sans Unicode"/>
      <w:b/>
      <w:bCs/>
      <w:i/>
      <w:iCs/>
      <w:sz w:val="16"/>
      <w:szCs w:val="16"/>
    </w:rPr>
  </w:style>
  <w:style w:type="paragraph" w:styleId="af4">
    <w:name w:val="Body Text"/>
    <w:basedOn w:val="a0"/>
    <w:link w:val="af5"/>
    <w:uiPriority w:val="99"/>
    <w:unhideWhenUsed/>
    <w:rsid w:val="0087678F"/>
    <w:pPr>
      <w:spacing w:after="120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5">
    <w:name w:val="Основной текст Знак"/>
    <w:basedOn w:val="a1"/>
    <w:link w:val="af4"/>
    <w:uiPriority w:val="99"/>
    <w:rsid w:val="0087678F"/>
    <w:rPr>
      <w:rFonts w:ascii="Calibri" w:eastAsia="Times New Roman" w:hAnsi="Calibri" w:cs="Times New Roman"/>
      <w:sz w:val="20"/>
      <w:szCs w:val="20"/>
      <w:lang w:eastAsia="ru-RU"/>
    </w:rPr>
  </w:style>
  <w:style w:type="paragraph" w:styleId="af6">
    <w:name w:val="Plain Text"/>
    <w:basedOn w:val="a0"/>
    <w:link w:val="af7"/>
    <w:uiPriority w:val="99"/>
    <w:rsid w:val="0087678F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f7">
    <w:name w:val="Текст Знак"/>
    <w:basedOn w:val="a1"/>
    <w:link w:val="af6"/>
    <w:uiPriority w:val="99"/>
    <w:rsid w:val="0087678F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af8">
    <w:name w:val="Знак Знак Знак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character" w:customStyle="1" w:styleId="FontStyle27">
    <w:name w:val="Font Style27"/>
    <w:rsid w:val="0087678F"/>
    <w:rPr>
      <w:rFonts w:ascii="Times New Roman" w:hAnsi="Times New Roman" w:cs="Times New Roman" w:hint="default"/>
      <w:i/>
      <w:iCs/>
      <w:sz w:val="20"/>
      <w:szCs w:val="20"/>
    </w:rPr>
  </w:style>
  <w:style w:type="paragraph" w:styleId="af9">
    <w:name w:val="Block Text"/>
    <w:basedOn w:val="a0"/>
    <w:rsid w:val="0087678F"/>
    <w:pPr>
      <w:spacing w:after="0" w:line="240" w:lineRule="auto"/>
      <w:ind w:left="57" w:right="57"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21">
    <w:name w:val="Знак Знак Знак2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2">
    <w:name w:val="Знак Знак Знак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a">
    <w:name w:val="header"/>
    <w:basedOn w:val="a0"/>
    <w:link w:val="afb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b">
    <w:name w:val="Верхний колонтитул Знак"/>
    <w:basedOn w:val="a1"/>
    <w:link w:val="afa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c">
    <w:name w:val="footer"/>
    <w:basedOn w:val="a0"/>
    <w:link w:val="afd"/>
    <w:uiPriority w:val="99"/>
    <w:rsid w:val="0087678F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fd">
    <w:name w:val="Нижний колонтитул Знак"/>
    <w:basedOn w:val="a1"/>
    <w:link w:val="afc"/>
    <w:uiPriority w:val="99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e">
    <w:name w:val="Body Text First Indent"/>
    <w:basedOn w:val="af4"/>
    <w:link w:val="aff"/>
    <w:uiPriority w:val="99"/>
    <w:rsid w:val="0087678F"/>
    <w:pPr>
      <w:widowControl w:val="0"/>
      <w:autoSpaceDE w:val="0"/>
      <w:autoSpaceDN w:val="0"/>
      <w:adjustRightInd w:val="0"/>
      <w:spacing w:line="240" w:lineRule="auto"/>
      <w:ind w:firstLine="210"/>
    </w:pPr>
    <w:rPr>
      <w:rFonts w:ascii="Times New Roman" w:hAnsi="Times New Roman"/>
    </w:rPr>
  </w:style>
  <w:style w:type="character" w:customStyle="1" w:styleId="aff">
    <w:name w:val="Красная строка Знак"/>
    <w:basedOn w:val="af5"/>
    <w:link w:val="afe"/>
    <w:uiPriority w:val="99"/>
    <w:rsid w:val="0087678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1">
    <w:name w:val="Знак Знак Знак3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customStyle="1" w:styleId="110">
    <w:name w:val="Знак11"/>
    <w:basedOn w:val="a0"/>
    <w:rsid w:val="0087678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aff0">
    <w:name w:val="Balloon Text"/>
    <w:basedOn w:val="a0"/>
    <w:link w:val="aff1"/>
    <w:uiPriority w:val="99"/>
    <w:semiHidden/>
    <w:unhideWhenUsed/>
    <w:rsid w:val="0087678F"/>
    <w:pPr>
      <w:spacing w:after="0" w:line="240" w:lineRule="auto"/>
    </w:pPr>
    <w:rPr>
      <w:rFonts w:ascii="Tahoma" w:eastAsia="Calibri" w:hAnsi="Tahoma" w:cs="Times New Roman"/>
      <w:sz w:val="16"/>
      <w:szCs w:val="16"/>
    </w:rPr>
  </w:style>
  <w:style w:type="character" w:customStyle="1" w:styleId="aff1">
    <w:name w:val="Текст выноски Знак"/>
    <w:basedOn w:val="a1"/>
    <w:link w:val="aff0"/>
    <w:uiPriority w:val="99"/>
    <w:semiHidden/>
    <w:rsid w:val="0087678F"/>
    <w:rPr>
      <w:rFonts w:ascii="Tahoma" w:eastAsia="Calibri" w:hAnsi="Tahoma" w:cs="Times New Roman"/>
      <w:sz w:val="16"/>
      <w:szCs w:val="16"/>
    </w:rPr>
  </w:style>
  <w:style w:type="paragraph" w:customStyle="1" w:styleId="13">
    <w:name w:val="Абзац списка1"/>
    <w:basedOn w:val="a0"/>
    <w:uiPriority w:val="99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22">
    <w:name w:val="Абзац списка2"/>
    <w:basedOn w:val="a0"/>
    <w:rsid w:val="0087678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customStyle="1" w:styleId="ConsPlusNormal">
    <w:name w:val="ConsPlusNormal"/>
    <w:rsid w:val="0087678F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customStyle="1" w:styleId="NR">
    <w:name w:val="NR"/>
    <w:basedOn w:val="a0"/>
    <w:rsid w:val="0087678F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3">
    <w:name w:val="Body Text 2"/>
    <w:basedOn w:val="a0"/>
    <w:link w:val="24"/>
    <w:rsid w:val="0087678F"/>
    <w:p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24">
    <w:name w:val="Основной текст 2 Знак"/>
    <w:basedOn w:val="a1"/>
    <w:link w:val="23"/>
    <w:rsid w:val="0087678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Default">
    <w:name w:val="Default"/>
    <w:rsid w:val="0087678F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c6">
    <w:name w:val="c6"/>
    <w:basedOn w:val="a1"/>
    <w:rsid w:val="0087678F"/>
  </w:style>
  <w:style w:type="character" w:customStyle="1" w:styleId="af3">
    <w:name w:val="Без интервала Знак"/>
    <w:link w:val="af2"/>
    <w:uiPriority w:val="1"/>
    <w:rsid w:val="0087678F"/>
    <w:rPr>
      <w:rFonts w:ascii="Times New Roman" w:eastAsia="Times New Roman" w:hAnsi="Times New Roman" w:cs="Times New Roman"/>
      <w:sz w:val="24"/>
      <w:szCs w:val="24"/>
      <w:lang w:eastAsia="ru-RU"/>
    </w:rPr>
  </w:style>
  <w:style w:type="numbering" w:customStyle="1" w:styleId="14">
    <w:name w:val="Нет списка1"/>
    <w:next w:val="a3"/>
    <w:uiPriority w:val="99"/>
    <w:semiHidden/>
    <w:unhideWhenUsed/>
    <w:rsid w:val="0087678F"/>
  </w:style>
  <w:style w:type="character" w:customStyle="1" w:styleId="aff2">
    <w:name w:val="Гипертекстовая ссылка"/>
    <w:uiPriority w:val="99"/>
    <w:rsid w:val="0087678F"/>
    <w:rPr>
      <w:rFonts w:cs="Times New Roman"/>
      <w:color w:val="106BBE"/>
    </w:rPr>
  </w:style>
  <w:style w:type="character" w:customStyle="1" w:styleId="NoSpacingChar">
    <w:name w:val="No Spacing Char"/>
    <w:link w:val="15"/>
    <w:locked/>
    <w:rsid w:val="0087678F"/>
    <w:rPr>
      <w:lang w:eastAsia="ru-RU"/>
    </w:rPr>
  </w:style>
  <w:style w:type="paragraph" w:customStyle="1" w:styleId="15">
    <w:name w:val="Без интервала1"/>
    <w:link w:val="NoSpacingChar"/>
    <w:rsid w:val="0087678F"/>
    <w:pPr>
      <w:spacing w:after="0" w:line="240" w:lineRule="auto"/>
    </w:pPr>
    <w:rPr>
      <w:lang w:eastAsia="ru-RU"/>
    </w:rPr>
  </w:style>
  <w:style w:type="character" w:styleId="aff3">
    <w:name w:val="Emphasis"/>
    <w:uiPriority w:val="20"/>
    <w:qFormat/>
    <w:rsid w:val="0087678F"/>
    <w:rPr>
      <w:rFonts w:cs="Times New Roman"/>
      <w:b/>
      <w:i/>
      <w:color w:val="auto"/>
    </w:rPr>
  </w:style>
  <w:style w:type="character" w:styleId="aff4">
    <w:name w:val="Hyperlink"/>
    <w:uiPriority w:val="99"/>
    <w:rsid w:val="0087678F"/>
    <w:rPr>
      <w:rFonts w:cs="Times New Roman"/>
      <w:color w:val="0000FF"/>
      <w:u w:val="single"/>
    </w:rPr>
  </w:style>
  <w:style w:type="paragraph" w:customStyle="1" w:styleId="16">
    <w:name w:val="Стиль1"/>
    <w:basedOn w:val="aff5"/>
    <w:link w:val="17"/>
    <w:rsid w:val="00C34A7B"/>
    <w:rPr>
      <w:rFonts w:ascii="Times New Roman" w:eastAsia="Calibri" w:hAnsi="Times New Roman" w:cs="Times New Roman"/>
      <w:sz w:val="24"/>
      <w:szCs w:val="20"/>
    </w:rPr>
  </w:style>
  <w:style w:type="character" w:customStyle="1" w:styleId="17">
    <w:name w:val="Стиль1 Знак"/>
    <w:link w:val="16"/>
    <w:locked/>
    <w:rsid w:val="00C34A7B"/>
    <w:rPr>
      <w:rFonts w:ascii="Times New Roman" w:eastAsia="Calibri" w:hAnsi="Times New Roman" w:cs="Times New Roman"/>
      <w:sz w:val="24"/>
      <w:szCs w:val="20"/>
    </w:rPr>
  </w:style>
  <w:style w:type="paragraph" w:styleId="aff5">
    <w:name w:val="Signature"/>
    <w:basedOn w:val="a0"/>
    <w:link w:val="aff6"/>
    <w:uiPriority w:val="99"/>
    <w:semiHidden/>
    <w:unhideWhenUsed/>
    <w:rsid w:val="00C34A7B"/>
    <w:pPr>
      <w:spacing w:after="0" w:line="240" w:lineRule="auto"/>
      <w:ind w:left="4252"/>
    </w:pPr>
  </w:style>
  <w:style w:type="character" w:customStyle="1" w:styleId="aff6">
    <w:name w:val="Подпись Знак"/>
    <w:basedOn w:val="a1"/>
    <w:link w:val="aff5"/>
    <w:uiPriority w:val="99"/>
    <w:semiHidden/>
    <w:rsid w:val="00C34A7B"/>
  </w:style>
  <w:style w:type="character" w:customStyle="1" w:styleId="40">
    <w:name w:val="Заголовок 4 Знак"/>
    <w:basedOn w:val="a1"/>
    <w:link w:val="4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sz w:val="24"/>
      <w:szCs w:val="24"/>
      <w:lang w:val="en-US" w:bidi="en-US"/>
    </w:rPr>
  </w:style>
  <w:style w:type="character" w:customStyle="1" w:styleId="50">
    <w:name w:val="Заголовок 5 Знак"/>
    <w:basedOn w:val="a1"/>
    <w:link w:val="5"/>
    <w:uiPriority w:val="9"/>
    <w:semiHidden/>
    <w:rsid w:val="008462F2"/>
    <w:rPr>
      <w:rFonts w:asciiTheme="majorHAnsi" w:eastAsiaTheme="majorEastAsia" w:hAnsiTheme="majorHAnsi" w:cstheme="majorBidi"/>
      <w:b/>
      <w:bCs/>
      <w:i/>
      <w:iCs/>
      <w:lang w:val="en-US" w:bidi="en-US"/>
    </w:rPr>
  </w:style>
  <w:style w:type="character" w:customStyle="1" w:styleId="90">
    <w:name w:val="Заголовок 9 Знак"/>
    <w:basedOn w:val="a1"/>
    <w:link w:val="9"/>
    <w:uiPriority w:val="9"/>
    <w:semiHidden/>
    <w:rsid w:val="008462F2"/>
    <w:rPr>
      <w:rFonts w:asciiTheme="majorHAnsi" w:eastAsiaTheme="majorEastAsia" w:hAnsiTheme="majorHAnsi" w:cstheme="majorBidi"/>
      <w:i/>
      <w:iCs/>
      <w:sz w:val="18"/>
      <w:szCs w:val="18"/>
      <w:lang w:val="en-US" w:bidi="en-US"/>
    </w:rPr>
  </w:style>
  <w:style w:type="character" w:styleId="aff7">
    <w:name w:val="Strong"/>
    <w:basedOn w:val="a1"/>
    <w:uiPriority w:val="22"/>
    <w:qFormat/>
    <w:rsid w:val="008462F2"/>
    <w:rPr>
      <w:b/>
      <w:bCs/>
      <w:spacing w:val="0"/>
    </w:rPr>
  </w:style>
  <w:style w:type="paragraph" w:styleId="25">
    <w:name w:val="Quote"/>
    <w:basedOn w:val="a0"/>
    <w:next w:val="a0"/>
    <w:link w:val="26"/>
    <w:uiPriority w:val="29"/>
    <w:qFormat/>
    <w:rsid w:val="008462F2"/>
    <w:pPr>
      <w:spacing w:after="240" w:line="480" w:lineRule="auto"/>
      <w:ind w:firstLine="360"/>
    </w:pPr>
    <w:rPr>
      <w:color w:val="5A5A5A" w:themeColor="text1" w:themeTint="A5"/>
      <w:lang w:val="en-US" w:bidi="en-US"/>
    </w:rPr>
  </w:style>
  <w:style w:type="character" w:customStyle="1" w:styleId="26">
    <w:name w:val="Цитата 2 Знак"/>
    <w:basedOn w:val="a1"/>
    <w:link w:val="25"/>
    <w:uiPriority w:val="29"/>
    <w:rsid w:val="008462F2"/>
    <w:rPr>
      <w:color w:val="5A5A5A" w:themeColor="text1" w:themeTint="A5"/>
      <w:lang w:val="en-US" w:bidi="en-US"/>
    </w:rPr>
  </w:style>
  <w:style w:type="paragraph" w:styleId="aff8">
    <w:name w:val="Intense Quote"/>
    <w:basedOn w:val="a0"/>
    <w:next w:val="a0"/>
    <w:link w:val="aff9"/>
    <w:uiPriority w:val="30"/>
    <w:qFormat/>
    <w:rsid w:val="008462F2"/>
    <w:pPr>
      <w:spacing w:before="320" w:after="480" w:line="240" w:lineRule="auto"/>
      <w:ind w:left="720" w:right="720"/>
      <w:jc w:val="center"/>
    </w:pPr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customStyle="1" w:styleId="aff9">
    <w:name w:val="Выделенная цитата Знак"/>
    <w:basedOn w:val="a1"/>
    <w:link w:val="aff8"/>
    <w:uiPriority w:val="30"/>
    <w:rsid w:val="008462F2"/>
    <w:rPr>
      <w:rFonts w:asciiTheme="majorHAnsi" w:eastAsiaTheme="majorEastAsia" w:hAnsiTheme="majorHAnsi" w:cstheme="majorBidi"/>
      <w:i/>
      <w:iCs/>
      <w:sz w:val="20"/>
      <w:szCs w:val="20"/>
      <w:lang w:val="en-US" w:bidi="en-US"/>
    </w:rPr>
  </w:style>
  <w:style w:type="character" w:styleId="affa">
    <w:name w:val="Subtle Emphasis"/>
    <w:uiPriority w:val="19"/>
    <w:qFormat/>
    <w:rsid w:val="008462F2"/>
    <w:rPr>
      <w:i/>
      <w:iCs/>
      <w:color w:val="5A5A5A" w:themeColor="text1" w:themeTint="A5"/>
    </w:rPr>
  </w:style>
  <w:style w:type="character" w:styleId="affb">
    <w:name w:val="Intense Emphasis"/>
    <w:uiPriority w:val="21"/>
    <w:qFormat/>
    <w:rsid w:val="008462F2"/>
    <w:rPr>
      <w:b/>
      <w:bCs/>
      <w:i/>
      <w:iCs/>
      <w:color w:val="auto"/>
      <w:u w:val="single"/>
    </w:rPr>
  </w:style>
  <w:style w:type="character" w:styleId="affc">
    <w:name w:val="Subtle Reference"/>
    <w:uiPriority w:val="31"/>
    <w:qFormat/>
    <w:rsid w:val="008462F2"/>
    <w:rPr>
      <w:smallCaps/>
    </w:rPr>
  </w:style>
  <w:style w:type="character" w:styleId="affd">
    <w:name w:val="Intense Reference"/>
    <w:uiPriority w:val="32"/>
    <w:qFormat/>
    <w:rsid w:val="008462F2"/>
    <w:rPr>
      <w:b/>
      <w:bCs/>
      <w:smallCaps/>
      <w:color w:val="auto"/>
    </w:rPr>
  </w:style>
  <w:style w:type="character" w:styleId="affe">
    <w:name w:val="Book Title"/>
    <w:uiPriority w:val="33"/>
    <w:qFormat/>
    <w:rsid w:val="008462F2"/>
    <w:rPr>
      <w:rFonts w:asciiTheme="majorHAnsi" w:eastAsiaTheme="majorEastAsia" w:hAnsiTheme="majorHAnsi" w:cstheme="majorBidi"/>
      <w:b/>
      <w:bCs/>
      <w:smallCaps/>
      <w:color w:val="auto"/>
      <w:u w:val="single"/>
    </w:rPr>
  </w:style>
  <w:style w:type="paragraph" w:styleId="afff">
    <w:name w:val="TOC Heading"/>
    <w:basedOn w:val="1"/>
    <w:next w:val="a0"/>
    <w:uiPriority w:val="39"/>
    <w:semiHidden/>
    <w:unhideWhenUsed/>
    <w:qFormat/>
    <w:rsid w:val="008462F2"/>
    <w:pPr>
      <w:keepNext w:val="0"/>
      <w:keepLines w:val="0"/>
      <w:spacing w:before="600" w:line="360" w:lineRule="auto"/>
      <w:outlineLvl w:val="9"/>
    </w:pPr>
    <w:rPr>
      <w:rFonts w:asciiTheme="majorHAnsi" w:eastAsiaTheme="majorEastAsia" w:hAnsiTheme="majorHAnsi" w:cstheme="majorBidi"/>
      <w:i/>
      <w:iCs/>
      <w:color w:val="auto"/>
      <w:sz w:val="32"/>
      <w:szCs w:val="32"/>
      <w:lang w:val="en-US" w:eastAsia="en-US" w:bidi="en-US"/>
    </w:rPr>
  </w:style>
  <w:style w:type="paragraph" w:styleId="afff0">
    <w:name w:val="caption"/>
    <w:basedOn w:val="a0"/>
    <w:next w:val="a0"/>
    <w:uiPriority w:val="35"/>
    <w:semiHidden/>
    <w:unhideWhenUsed/>
    <w:qFormat/>
    <w:rsid w:val="008462F2"/>
    <w:pPr>
      <w:spacing w:after="240" w:line="480" w:lineRule="auto"/>
      <w:ind w:firstLine="360"/>
    </w:pPr>
    <w:rPr>
      <w:b/>
      <w:bCs/>
      <w:sz w:val="18"/>
      <w:szCs w:val="18"/>
      <w:lang w:val="en-US" w:bidi="en-US"/>
    </w:rPr>
  </w:style>
  <w:style w:type="character" w:customStyle="1" w:styleId="Zag11">
    <w:name w:val="Zag_11"/>
    <w:rsid w:val="000D20B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62081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39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453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BBC6E7-6AA3-4C73-9CF0-CA19511393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6</TotalTime>
  <Pages>27</Pages>
  <Words>8904</Words>
  <Characters>50759</Characters>
  <Application>Microsoft Office Word</Application>
  <DocSecurity>0</DocSecurity>
  <Lines>422</Lines>
  <Paragraphs>1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eacher</dc:creator>
  <cp:keywords/>
  <dc:description/>
  <cp:lastModifiedBy>кассир</cp:lastModifiedBy>
  <cp:revision>86</cp:revision>
  <dcterms:created xsi:type="dcterms:W3CDTF">2016-11-28T09:11:00Z</dcterms:created>
  <dcterms:modified xsi:type="dcterms:W3CDTF">2020-01-11T11:31:00Z</dcterms:modified>
</cp:coreProperties>
</file>